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14A1" w:rsidRPr="00354C5D" w:rsidRDefault="00354C5D" w:rsidP="00354C5D">
      <w:pPr>
        <w:pStyle w:val="Title"/>
        <w:rPr>
          <w:sz w:val="32"/>
          <w:szCs w:val="32"/>
        </w:rPr>
      </w:pPr>
      <w:r>
        <w:rPr>
          <w:sz w:val="32"/>
          <w:szCs w:val="32"/>
        </w:rPr>
        <w:t>MATLAB PROJECT 1</w:t>
      </w:r>
    </w:p>
    <w:p w:rsidR="00B414E8" w:rsidRDefault="00B414E8" w:rsidP="00B414E8">
      <w:pPr>
        <w:pStyle w:val="Heading1"/>
        <w:rPr>
          <w:color w:val="auto"/>
        </w:rPr>
      </w:pPr>
      <w:r>
        <w:rPr>
          <w:color w:val="auto"/>
        </w:rPr>
        <w:t>Please read</w:t>
      </w:r>
      <w:r w:rsidRPr="00B55F1E">
        <w:rPr>
          <w:color w:val="auto"/>
        </w:rPr>
        <w:t xml:space="preserve"> </w:t>
      </w:r>
      <w:r>
        <w:rPr>
          <w:color w:val="auto"/>
        </w:rPr>
        <w:t xml:space="preserve">the </w:t>
      </w:r>
      <w:r>
        <w:rPr>
          <w:color w:val="auto"/>
          <w:sz w:val="36"/>
          <w:szCs w:val="36"/>
        </w:rPr>
        <w:t>Instructions</w:t>
      </w:r>
      <w:r>
        <w:rPr>
          <w:color w:val="auto"/>
        </w:rPr>
        <w:t xml:space="preserve"> located on the Assignments page prior to working on the Project. </w:t>
      </w:r>
    </w:p>
    <w:p w:rsidR="00B414E8" w:rsidRDefault="00B414E8" w:rsidP="00B414E8">
      <w:pPr>
        <w:rPr>
          <w:b/>
          <w:sz w:val="28"/>
          <w:szCs w:val="28"/>
        </w:rPr>
      </w:pPr>
    </w:p>
    <w:p w:rsidR="00B414E8" w:rsidRPr="00FA3D63" w:rsidRDefault="00B414E8" w:rsidP="00B414E8">
      <w:pPr>
        <w:rPr>
          <w:b/>
          <w:sz w:val="28"/>
          <w:szCs w:val="28"/>
        </w:rPr>
      </w:pPr>
      <w:r w:rsidRPr="00810E6D">
        <w:rPr>
          <w:b/>
          <w:sz w:val="28"/>
          <w:szCs w:val="28"/>
        </w:rPr>
        <w:t>BEGIN</w:t>
      </w:r>
      <w:r>
        <w:rPr>
          <w:sz w:val="28"/>
          <w:szCs w:val="28"/>
        </w:rPr>
        <w:t xml:space="preserve"> with creating</w:t>
      </w:r>
      <w:r w:rsidR="00A03BBB">
        <w:rPr>
          <w:sz w:val="28"/>
          <w:szCs w:val="28"/>
        </w:rPr>
        <w:t xml:space="preserve"> </w:t>
      </w:r>
      <w:r>
        <w:rPr>
          <w:sz w:val="28"/>
          <w:szCs w:val="28"/>
        </w:rPr>
        <w:t>Live Script</w:t>
      </w:r>
      <w:r w:rsidRPr="00FA3D63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Project</w:t>
      </w:r>
      <w:r w:rsidRPr="00FA3D63">
        <w:rPr>
          <w:b/>
          <w:sz w:val="28"/>
          <w:szCs w:val="28"/>
        </w:rPr>
        <w:t>1.</w:t>
      </w:r>
    </w:p>
    <w:p w:rsidR="00B414E8" w:rsidRDefault="00B414E8" w:rsidP="00B414E8">
      <w:r w:rsidRPr="00C92B70">
        <w:rPr>
          <w:u w:val="single"/>
        </w:rPr>
        <w:t>Note</w:t>
      </w:r>
      <w:r>
        <w:t xml:space="preserve">: All exercises in this project will be completed in the Live Script using the Live Editor. </w:t>
      </w:r>
    </w:p>
    <w:p w:rsidR="00EA704C" w:rsidRDefault="00B414E8" w:rsidP="00B414E8">
      <w:r>
        <w:t>Please refer to the MATLAB video that explains how to use the Live Script</w:t>
      </w:r>
      <w:proofErr w:type="gramStart"/>
      <w:r>
        <w:t>:</w:t>
      </w:r>
      <w:proofErr w:type="gramEnd"/>
      <w:r w:rsidR="00EA704C">
        <w:br/>
      </w:r>
      <w:hyperlink r:id="rId8" w:history="1">
        <w:r w:rsidR="00EA704C" w:rsidRPr="00701B71">
          <w:rPr>
            <w:rStyle w:val="Hyperlink"/>
          </w:rPr>
          <w:t>https://www.mathworks.com/videos/using-the-live-editor-117940.html?s_tid=srchtitle</w:t>
        </w:r>
      </w:hyperlink>
    </w:p>
    <w:p w:rsidR="00B414E8" w:rsidRDefault="00B414E8" w:rsidP="00B414E8">
      <w:r>
        <w:rPr>
          <w:b/>
        </w:rPr>
        <w:t>The final script has to be</w:t>
      </w:r>
      <w:r w:rsidRPr="005F6170">
        <w:rPr>
          <w:b/>
        </w:rPr>
        <w:t xml:space="preserve"> generated by exporting the Live Script to PDF</w:t>
      </w:r>
      <w:r>
        <w:rPr>
          <w:b/>
        </w:rPr>
        <w:t>.</w:t>
      </w:r>
    </w:p>
    <w:p w:rsidR="008859AA" w:rsidRDefault="008859AA" w:rsidP="00562817"/>
    <w:p w:rsidR="00B414E8" w:rsidRDefault="00B414E8" w:rsidP="00B414E8">
      <w:r>
        <w:t>Each exercise has to begin with the line</w:t>
      </w:r>
    </w:p>
    <w:p w:rsidR="00B414E8" w:rsidRPr="00236666" w:rsidRDefault="00B414E8" w:rsidP="00B414E8">
      <w:r w:rsidRPr="00B37958">
        <w:rPr>
          <w:b/>
        </w:rPr>
        <w:t>Exercise#</w:t>
      </w:r>
    </w:p>
    <w:p w:rsidR="00B414E8" w:rsidRDefault="00B414E8" w:rsidP="00B414E8">
      <w:r>
        <w:t>You should also mark down the parts such as (a), (b), (c), and etc. This makes grading easier.</w:t>
      </w:r>
    </w:p>
    <w:p w:rsidR="00B414E8" w:rsidRPr="00766C67" w:rsidRDefault="00B414E8" w:rsidP="00B414E8">
      <w:r w:rsidRPr="00BA4963">
        <w:rPr>
          <w:b/>
          <w:u w:val="single"/>
        </w:rPr>
        <w:t>Important</w:t>
      </w:r>
      <w:r>
        <w:rPr>
          <w:b/>
        </w:rPr>
        <w:t>: we</w:t>
      </w:r>
      <w:r w:rsidRPr="00BA4963">
        <w:rPr>
          <w:b/>
        </w:rPr>
        <w:t xml:space="preserve"> use the default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ormat</w:t>
      </w:r>
      <w:r w:rsidRPr="00BA4963">
        <w:rPr>
          <w:b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short</w:t>
      </w:r>
      <w:r w:rsidRPr="00BA4963">
        <w:rPr>
          <w:b/>
        </w:rPr>
        <w:t xml:space="preserve"> for the numbers </w:t>
      </w:r>
      <w:r>
        <w:rPr>
          <w:b/>
        </w:rPr>
        <w:t>in all exercises unless it i</w:t>
      </w:r>
      <w:r w:rsidRPr="00BA4963">
        <w:rPr>
          <w:b/>
        </w:rPr>
        <w:t>s specified</w:t>
      </w:r>
      <w:r>
        <w:rPr>
          <w:b/>
        </w:rPr>
        <w:t xml:space="preserve"> otherwise</w:t>
      </w:r>
      <w:r>
        <w:t xml:space="preserve">. We </w:t>
      </w:r>
      <w:r w:rsidRPr="000A672A">
        <w:rPr>
          <w:u w:val="single"/>
        </w:rPr>
        <w:t>do not employ</w:t>
      </w:r>
      <w: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format 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rat</w:t>
      </w:r>
      <w:r>
        <w:t xml:space="preserve"> since it may cause problems with running the codes and displaying matrices in Live Script. If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format 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long</w:t>
      </w:r>
      <w:r>
        <w:t xml:space="preserve"> has been used, please make sure to return to the default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ormat</w:t>
      </w:r>
      <w:r>
        <w:t xml:space="preserve"> in the next exercise. </w:t>
      </w:r>
    </w:p>
    <w:p w:rsidR="00C474FD" w:rsidRDefault="008859AA">
      <w:r>
        <w:t xml:space="preserve">. </w:t>
      </w:r>
    </w:p>
    <w:p w:rsidR="00A46D02" w:rsidRPr="00C10A2E" w:rsidRDefault="00A46D02" w:rsidP="00A46D02">
      <w:pPr>
        <w:pStyle w:val="NoSpacing"/>
        <w:rPr>
          <w:b/>
        </w:rPr>
      </w:pPr>
      <w:r w:rsidRPr="00D1246C">
        <w:rPr>
          <w:rStyle w:val="BookTitle"/>
        </w:rPr>
        <w:t>Exercise</w:t>
      </w:r>
      <w:r>
        <w:rPr>
          <w:rStyle w:val="BookTitle"/>
        </w:rPr>
        <w:t xml:space="preserve">1   </w:t>
      </w:r>
      <w:r>
        <w:t xml:space="preserve">(4 points) </w:t>
      </w:r>
      <w:r>
        <w:rPr>
          <w:rStyle w:val="BookTitle"/>
        </w:rPr>
        <w:t xml:space="preserve">                                                                                       </w:t>
      </w:r>
      <w:r w:rsidRPr="00C10A2E">
        <w:rPr>
          <w:b/>
        </w:rPr>
        <w:t>Difficulty: Easy</w:t>
      </w:r>
    </w:p>
    <w:p w:rsidR="00A46D02" w:rsidRDefault="00A46D02" w:rsidP="00A46D02">
      <w:r>
        <w:rPr>
          <w:i/>
        </w:rPr>
        <w:t>Jordan Block</w:t>
      </w:r>
      <w:r>
        <w:t xml:space="preserve"> is a square </w:t>
      </w:r>
      <w:r w:rsidRPr="00B53F06">
        <w:rPr>
          <w:position w:val="-6"/>
        </w:rPr>
        <w:object w:dxaOrig="499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1.25pt" o:ole="">
            <v:imagedata r:id="rId9" o:title=""/>
          </v:shape>
          <o:OLEObject Type="Embed" ProgID="Equation.DSMT4" ShapeID="_x0000_i1025" DrawAspect="Content" ObjectID="_1662034342" r:id="rId10"/>
        </w:object>
      </w:r>
      <w:r>
        <w:t xml:space="preserve"> matrix </w:t>
      </w:r>
      <w:r w:rsidR="00C50317">
        <w:t>(</w:t>
      </w:r>
      <w:r w:rsidR="00C50317" w:rsidRPr="00B53F06">
        <w:rPr>
          <w:position w:val="-6"/>
        </w:rPr>
        <w:object w:dxaOrig="560" w:dyaOrig="279">
          <v:shape id="_x0000_i1026" type="#_x0000_t75" style="width:27.75pt;height:14.25pt" o:ole="">
            <v:imagedata r:id="rId11" o:title=""/>
          </v:shape>
          <o:OLEObject Type="Embed" ProgID="Equation.DSMT4" ShapeID="_x0000_i1026" DrawAspect="Content" ObjectID="_1662034343" r:id="rId12"/>
        </w:object>
      </w:r>
      <w:r w:rsidR="00C50317">
        <w:t xml:space="preserve">) </w:t>
      </w:r>
      <w:r>
        <w:t xml:space="preserve">with a scalar </w:t>
      </w:r>
      <w:r w:rsidRPr="00E32E49">
        <w:t>r</w:t>
      </w:r>
      <w:r>
        <w:t xml:space="preserve"> on the main diagonal and 1’s on the diagonal right above it. All other entries are zero. </w:t>
      </w:r>
    </w:p>
    <w:p w:rsidR="00A46D02" w:rsidRDefault="00EA704C" w:rsidP="00A46D02">
      <w:r>
        <w:t>**Create</w:t>
      </w:r>
      <w:r w:rsidR="00A46D02">
        <w:t xml:space="preserve"> </w:t>
      </w:r>
      <w:r w:rsidR="00E06AE5">
        <w:t>a function in a</w:t>
      </w:r>
      <w:r w:rsidR="00C10A2E">
        <w:t xml:space="preserve"> file that begins with</w:t>
      </w:r>
    </w:p>
    <w:p w:rsidR="00130665" w:rsidRDefault="00130665" w:rsidP="00130665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function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J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jor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n,r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130665" w:rsidRDefault="00130665" w:rsidP="00130665"/>
    <w:p w:rsidR="00A46D02" w:rsidRDefault="00C10A2E" w:rsidP="00130665">
      <w:proofErr w:type="gramStart"/>
      <w:r>
        <w:t>wh</w:t>
      </w:r>
      <w:r w:rsidR="00C541A1">
        <w:t>ich</w:t>
      </w:r>
      <w:proofErr w:type="gramEnd"/>
      <w:r w:rsidR="007D7005">
        <w:t>, when possible,</w:t>
      </w:r>
      <w:r w:rsidR="00C541A1">
        <w:t xml:space="preserve"> </w:t>
      </w:r>
      <w:r w:rsidR="003C2394">
        <w:t>produce</w:t>
      </w:r>
      <w:r w:rsidR="00C541A1">
        <w:t>s</w:t>
      </w:r>
      <w:r w:rsidR="00A46D02">
        <w:t xml:space="preserve"> an </w:t>
      </w:r>
      <w:r w:rsidR="00A46D02" w:rsidRPr="00B53F06">
        <w:rPr>
          <w:position w:val="-6"/>
        </w:rPr>
        <w:object w:dxaOrig="499" w:dyaOrig="220">
          <v:shape id="_x0000_i1027" type="#_x0000_t75" style="width:24.75pt;height:11.25pt" o:ole="">
            <v:imagedata r:id="rId13" o:title=""/>
          </v:shape>
          <o:OLEObject Type="Embed" ProgID="Equation.DSMT4" ShapeID="_x0000_i1027" DrawAspect="Content" ObjectID="_1662034344" r:id="rId14"/>
        </w:object>
      </w:r>
      <w:r w:rsidR="00A46D02">
        <w:t xml:space="preserve"> Jordan matrix with a scalar </w:t>
      </w:r>
      <w:r w:rsidR="00A46D02" w:rsidRPr="00E32E49">
        <w:t>r</w:t>
      </w:r>
      <w:r w:rsidR="00C541A1">
        <w:t xml:space="preserve"> on </w:t>
      </w:r>
      <w:r w:rsidR="00A03BBB">
        <w:t>its</w:t>
      </w:r>
      <w:r w:rsidR="00C541A1">
        <w:t xml:space="preserve"> main diagonal</w:t>
      </w:r>
      <w:r w:rsidR="007D7005">
        <w:t>.</w:t>
      </w:r>
      <w:r w:rsidR="00A46D02">
        <w:t xml:space="preserve"> </w:t>
      </w:r>
    </w:p>
    <w:p w:rsidR="00C50AC5" w:rsidRDefault="00C50AC5" w:rsidP="00796342">
      <w:pPr>
        <w:autoSpaceDE w:val="0"/>
        <w:autoSpaceDN w:val="0"/>
        <w:adjustRightInd w:val="0"/>
      </w:pPr>
    </w:p>
    <w:p w:rsidR="00C50AC5" w:rsidRDefault="00A46D02" w:rsidP="00796342">
      <w:pPr>
        <w:autoSpaceDE w:val="0"/>
        <w:autoSpaceDN w:val="0"/>
        <w:adjustRightInd w:val="0"/>
      </w:pPr>
      <w:r>
        <w:t>**Firs</w:t>
      </w:r>
      <w:r w:rsidR="00130665">
        <w:t>t, the function will verify whether</w:t>
      </w:r>
      <w:r w:rsidR="007916DC">
        <w:t xml:space="preserve"> </w:t>
      </w:r>
      <w:r w:rsidR="007916DC" w:rsidRPr="00B53F06">
        <w:rPr>
          <w:position w:val="-6"/>
        </w:rPr>
        <w:object w:dxaOrig="520" w:dyaOrig="279">
          <v:shape id="_x0000_i1028" type="#_x0000_t75" style="width:25.5pt;height:14.25pt" o:ole="">
            <v:imagedata r:id="rId15" o:title=""/>
          </v:shape>
          <o:OLEObject Type="Embed" ProgID="Equation.DSMT4" ShapeID="_x0000_i1028" DrawAspect="Content" ObjectID="_1662034345" r:id="rId16"/>
        </w:object>
      </w:r>
      <w:r>
        <w:t xml:space="preserve"> </w:t>
      </w:r>
      <w:r w:rsidR="007916DC">
        <w:t xml:space="preserve">and </w:t>
      </w:r>
      <w:r w:rsidR="007916DC" w:rsidRPr="001C01CA">
        <w:rPr>
          <w:i/>
        </w:rPr>
        <w:t>n</w:t>
      </w:r>
      <w:r w:rsidR="007916DC">
        <w:t xml:space="preserve"> </w:t>
      </w:r>
      <w:r>
        <w:t>is a</w:t>
      </w:r>
      <w:r w:rsidR="007916DC">
        <w:t xml:space="preserve">n </w:t>
      </w:r>
      <w:r>
        <w:t xml:space="preserve">integer </w:t>
      </w:r>
      <w:r w:rsidR="007916DC">
        <w:t>number. Y</w:t>
      </w:r>
      <w:r>
        <w:t>ou can u</w:t>
      </w:r>
      <w:r w:rsidR="00D62F18">
        <w:t>se</w:t>
      </w:r>
      <w:r w:rsidR="00130665">
        <w:t xml:space="preserve"> </w:t>
      </w:r>
      <w:r w:rsidR="00E70854">
        <w:t xml:space="preserve">a </w:t>
      </w:r>
      <w:r w:rsidR="00D62F18">
        <w:t xml:space="preserve">built-in </w:t>
      </w:r>
      <w:r w:rsidR="00C50AC5">
        <w:t>MATLAB function</w:t>
      </w:r>
      <w:r>
        <w:t xml:space="preserve"> such as </w:t>
      </w:r>
      <w:r w:rsidR="00130665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mod </w:t>
      </w:r>
      <w:r w:rsidR="00E70854">
        <w:t>or</w:t>
      </w:r>
      <w:r>
        <w:t xml:space="preserve"> </w:t>
      </w:r>
      <w:proofErr w:type="gramStart"/>
      <w:r w:rsidR="00130665">
        <w:rPr>
          <w:rFonts w:ascii="Courier New" w:hAnsi="Courier New" w:cs="Courier New"/>
          <w:color w:val="000000"/>
          <w:sz w:val="20"/>
          <w:szCs w:val="20"/>
          <w:lang w:eastAsia="en-US"/>
        </w:rPr>
        <w:t>fix</w:t>
      </w:r>
      <w:r w:rsidR="00C50317">
        <w:t xml:space="preserve"> .</w:t>
      </w:r>
      <w:proofErr w:type="gramEnd"/>
      <w:r w:rsidR="00130665">
        <w:br/>
      </w:r>
      <w:r w:rsidR="007F1EF7">
        <w:t>**</w:t>
      </w:r>
      <w:r>
        <w:t xml:space="preserve">If </w:t>
      </w:r>
      <w:r w:rsidR="00130665">
        <w:t xml:space="preserve">n </w:t>
      </w:r>
      <w:r w:rsidR="00CB2E23">
        <w:t>does not satisfies the above</w:t>
      </w:r>
      <w:r w:rsidR="00C50317">
        <w:t xml:space="preserve"> conditions</w:t>
      </w:r>
      <w:r>
        <w:t xml:space="preserve">, the code </w:t>
      </w:r>
      <w:r w:rsidR="00A03BBB">
        <w:t>has to</w:t>
      </w:r>
      <w:r w:rsidR="00130665">
        <w:t xml:space="preserve"> </w:t>
      </w:r>
      <w:r w:rsidR="002F116B">
        <w:t>assign</w:t>
      </w:r>
      <w:r w:rsidR="00130665">
        <w:t xml:space="preserve"> an empty matrix</w:t>
      </w:r>
      <w:r w:rsidR="007D7005">
        <w:t xml:space="preserve"> </w:t>
      </w:r>
      <w:r w:rsidR="00A03BBB">
        <w:t xml:space="preserve">to </w:t>
      </w:r>
      <w:r w:rsidR="00130665">
        <w:t>J</w:t>
      </w:r>
      <w:r w:rsidR="00C50AC5">
        <w:t xml:space="preserve"> and</w:t>
      </w:r>
      <w:r w:rsidR="00130665">
        <w:t xml:space="preserve"> </w:t>
      </w:r>
      <w:r>
        <w:t>display a message that</w:t>
      </w:r>
      <w:r w:rsidR="002F116B">
        <w:t xml:space="preserve"> </w:t>
      </w:r>
      <w:r w:rsidR="008F5384">
        <w:rPr>
          <w:rFonts w:ascii="Courier New" w:hAnsi="Courier New" w:cs="Courier New"/>
          <w:color w:val="A020F0"/>
          <w:sz w:val="20"/>
          <w:szCs w:val="20"/>
          <w:lang w:eastAsia="en-US"/>
        </w:rPr>
        <w:t>'</w:t>
      </w:r>
      <w:r w:rsidR="00E44007">
        <w:rPr>
          <w:rFonts w:ascii="Courier New" w:hAnsi="Courier New" w:cs="Courier New"/>
          <w:color w:val="A020F0"/>
          <w:sz w:val="20"/>
          <w:szCs w:val="20"/>
          <w:lang w:eastAsia="en-US"/>
        </w:rPr>
        <w:t>Jordan Block cannot be built'</w:t>
      </w:r>
      <w:r w:rsidR="00130665">
        <w:t>- y</w:t>
      </w:r>
      <w:r>
        <w:t xml:space="preserve">ou can use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s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,</w:t>
      </w:r>
      <w:r>
        <w:t xml:space="preserve"> or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r>
        <w:t xml:space="preserve">commands. </w:t>
      </w:r>
    </w:p>
    <w:p w:rsidR="000318D7" w:rsidRDefault="007F1EF7" w:rsidP="00796342">
      <w:pPr>
        <w:autoSpaceDE w:val="0"/>
        <w:autoSpaceDN w:val="0"/>
        <w:adjustRightInd w:val="0"/>
      </w:pPr>
      <w:r>
        <w:t>**</w:t>
      </w:r>
      <w:r w:rsidR="00A46D02">
        <w:t>If n i</w:t>
      </w:r>
      <w:r w:rsidR="00C50AC5">
        <w:t xml:space="preserve">s </w:t>
      </w:r>
      <w:r w:rsidR="00A63B0B">
        <w:t xml:space="preserve">an </w:t>
      </w:r>
      <w:r w:rsidR="00A03BBB">
        <w:t>integer</w:t>
      </w:r>
      <w:r w:rsidR="00A63B0B">
        <w:t xml:space="preserve"> number </w:t>
      </w:r>
      <w:proofErr w:type="gramStart"/>
      <w:r w:rsidR="00A63B0B">
        <w:t xml:space="preserve">and </w:t>
      </w:r>
      <w:proofErr w:type="gramEnd"/>
      <w:r w:rsidR="00A63B0B" w:rsidRPr="00B53F06">
        <w:rPr>
          <w:position w:val="-6"/>
        </w:rPr>
        <w:object w:dxaOrig="520" w:dyaOrig="279">
          <v:shape id="_x0000_i1088" type="#_x0000_t75" style="width:25.5pt;height:14.25pt" o:ole="">
            <v:imagedata r:id="rId15" o:title=""/>
          </v:shape>
          <o:OLEObject Type="Embed" ProgID="Equation.DSMT4" ShapeID="_x0000_i1088" DrawAspect="Content" ObjectID="_1662034346" r:id="rId17"/>
        </w:object>
      </w:r>
      <w:bookmarkStart w:id="0" w:name="_GoBack"/>
      <w:bookmarkEnd w:id="0"/>
      <w:r w:rsidR="00A03BBB">
        <w:t>, you</w:t>
      </w:r>
      <w:r w:rsidR="00C50AC5">
        <w:t xml:space="preserve"> </w:t>
      </w:r>
      <w:r w:rsidR="007D7005">
        <w:t>will proceed with constructing a</w:t>
      </w:r>
      <w:r w:rsidR="00A46D02">
        <w:t xml:space="preserve"> </w:t>
      </w:r>
      <w:r w:rsidR="00C541A1">
        <w:t xml:space="preserve">Jordan Block </w:t>
      </w:r>
      <w:r w:rsidR="00A46D02">
        <w:t>matrix J</w:t>
      </w:r>
      <w:r w:rsidR="00030577">
        <w:t xml:space="preserve"> as d</w:t>
      </w:r>
      <w:r>
        <w:t>escribed at the beginning of this</w:t>
      </w:r>
      <w:r w:rsidR="00030577">
        <w:t xml:space="preserve"> exercise</w:t>
      </w:r>
      <w:r w:rsidR="00A46D02">
        <w:t xml:space="preserve">. </w:t>
      </w:r>
    </w:p>
    <w:p w:rsidR="007D7005" w:rsidRDefault="007D7005" w:rsidP="00C541A1">
      <w:pPr>
        <w:autoSpaceDE w:val="0"/>
        <w:autoSpaceDN w:val="0"/>
        <w:adjustRightInd w:val="0"/>
      </w:pPr>
    </w:p>
    <w:p w:rsidR="00C10A2E" w:rsidRDefault="00C10A2E" w:rsidP="00C541A1">
      <w:pPr>
        <w:autoSpaceDE w:val="0"/>
        <w:autoSpaceDN w:val="0"/>
        <w:adjustRightInd w:val="0"/>
      </w:pPr>
      <w:r>
        <w:t xml:space="preserve">After the function </w:t>
      </w:r>
      <w:proofErr w:type="spellStart"/>
      <w:proofErr w:type="gramStart"/>
      <w:r w:rsidR="007D7005">
        <w:rPr>
          <w:rFonts w:ascii="Courier New" w:hAnsi="Courier New" w:cs="Courier New"/>
          <w:color w:val="000000"/>
          <w:sz w:val="20"/>
          <w:szCs w:val="20"/>
          <w:lang w:eastAsia="en-US"/>
        </w:rPr>
        <w:t>jord</w:t>
      </w:r>
      <w:proofErr w:type="spellEnd"/>
      <w:r w:rsidR="007D7005">
        <w:t xml:space="preserve">  </w:t>
      </w:r>
      <w:r>
        <w:t>is</w:t>
      </w:r>
      <w:proofErr w:type="gramEnd"/>
      <w:r>
        <w:t xml:space="preserve"> created</w:t>
      </w:r>
      <w:r w:rsidR="00F72141">
        <w:t xml:space="preserve"> and saved in a file</w:t>
      </w:r>
      <w:r>
        <w:t>, we return to the Live Script.</w:t>
      </w:r>
    </w:p>
    <w:p w:rsidR="00304A9B" w:rsidRDefault="00304A9B" w:rsidP="00304A9B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**First, </w:t>
      </w:r>
      <w:r w:rsidR="00C85381">
        <w:t xml:space="preserve">we set the </w:t>
      </w:r>
      <w:r w:rsidR="006E6173">
        <w:t>format mode by typing</w:t>
      </w:r>
      <w:r w:rsidR="00C10A2E">
        <w:t xml:space="preserve"> </w:t>
      </w:r>
      <w:r>
        <w:br/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format</w:t>
      </w:r>
    </w:p>
    <w:p w:rsidR="00C85381" w:rsidRDefault="00C85381" w:rsidP="00C85381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format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compact</w:t>
      </w:r>
    </w:p>
    <w:p w:rsidR="00A46D02" w:rsidRDefault="00A46D02" w:rsidP="00A46D02">
      <w:r>
        <w:t>**</w:t>
      </w:r>
      <w:r w:rsidR="00C10A2E">
        <w:t xml:space="preserve">Then, we </w:t>
      </w:r>
      <w:r w:rsidR="003C2CC7">
        <w:t xml:space="preserve">print </w:t>
      </w:r>
      <w:r w:rsidR="007F1EF7">
        <w:t xml:space="preserve">in the Live Script </w:t>
      </w:r>
      <w:r>
        <w:t xml:space="preserve">the </w:t>
      </w:r>
      <w:r w:rsidR="00FE38B7">
        <w:t xml:space="preserve">created </w:t>
      </w:r>
      <w:r>
        <w:t xml:space="preserve">function </w:t>
      </w:r>
      <w:proofErr w:type="spellStart"/>
      <w:r w:rsidRPr="009C74A9">
        <w:rPr>
          <w:b/>
        </w:rPr>
        <w:t>jord</w:t>
      </w:r>
      <w:proofErr w:type="spellEnd"/>
      <w:r w:rsidR="004663CA">
        <w:t xml:space="preserve"> by typing</w:t>
      </w:r>
    </w:p>
    <w:p w:rsidR="00EA704C" w:rsidRDefault="00EA704C" w:rsidP="00EA704C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type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proofErr w:type="spellStart"/>
      <w:r>
        <w:rPr>
          <w:rFonts w:ascii="Courier" w:hAnsi="Courier" w:cs="Courier"/>
          <w:color w:val="A020F0"/>
          <w:sz w:val="21"/>
          <w:szCs w:val="21"/>
          <w:lang w:eastAsia="en-US"/>
        </w:rPr>
        <w:t>jord</w:t>
      </w:r>
      <w:proofErr w:type="spellEnd"/>
    </w:p>
    <w:p w:rsidR="00130665" w:rsidRDefault="001B3528" w:rsidP="00A46D02">
      <w:r>
        <w:t>**</w:t>
      </w:r>
      <w:r w:rsidR="00C10A2E">
        <w:t xml:space="preserve">Next, </w:t>
      </w:r>
      <w:r w:rsidR="003E7B59">
        <w:t xml:space="preserve">we </w:t>
      </w:r>
      <w:r w:rsidR="00C10A2E">
        <w:t>i</w:t>
      </w:r>
      <w:r>
        <w:t xml:space="preserve">nput </w:t>
      </w:r>
    </w:p>
    <w:p w:rsidR="001B3528" w:rsidRDefault="001B3528" w:rsidP="001B3528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r=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rand(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1)</w:t>
      </w:r>
    </w:p>
    <w:p w:rsidR="00985F4A" w:rsidRDefault="00A24F90">
      <w:pPr>
        <w:rPr>
          <w:rStyle w:val="BookTitle"/>
        </w:rPr>
      </w:pPr>
      <w:proofErr w:type="gramStart"/>
      <w:r>
        <w:lastRenderedPageBreak/>
        <w:t>a</w:t>
      </w:r>
      <w:r w:rsidR="00985F4A">
        <w:t>nd</w:t>
      </w:r>
      <w:proofErr w:type="gramEnd"/>
      <w:r w:rsidR="00985F4A">
        <w:t xml:space="preserve"> run the function</w:t>
      </w:r>
      <w:r w:rsidR="003C1B69" w:rsidRPr="003C1B69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r w:rsidR="003C1B69">
        <w:rPr>
          <w:rFonts w:ascii="Courier New" w:hAnsi="Courier New" w:cs="Courier New"/>
          <w:color w:val="000000"/>
          <w:sz w:val="20"/>
          <w:szCs w:val="20"/>
          <w:lang w:eastAsia="en-US"/>
        </w:rPr>
        <w:t>J=</w:t>
      </w:r>
      <w:proofErr w:type="spellStart"/>
      <w:r w:rsidR="003C1B69">
        <w:rPr>
          <w:rFonts w:ascii="Courier New" w:hAnsi="Courier New" w:cs="Courier New"/>
          <w:color w:val="000000"/>
          <w:sz w:val="20"/>
          <w:szCs w:val="20"/>
          <w:lang w:eastAsia="en-US"/>
        </w:rPr>
        <w:t>jord</w:t>
      </w:r>
      <w:proofErr w:type="spellEnd"/>
      <w:r w:rsidR="003C1B69"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r w:rsidR="003C1B69">
        <w:rPr>
          <w:rFonts w:ascii="Courier New" w:hAnsi="Courier New" w:cs="Courier New"/>
          <w:color w:val="000000"/>
          <w:sz w:val="20"/>
          <w:szCs w:val="20"/>
          <w:lang w:eastAsia="en-US"/>
        </w:rPr>
        <w:t>n,r</w:t>
      </w:r>
      <w:proofErr w:type="spellEnd"/>
      <w:r w:rsidR="003C1B69"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  <w:r w:rsidR="003C1B69">
        <w:t xml:space="preserve"> </w:t>
      </w:r>
      <w:r w:rsidR="00985F4A">
        <w:t xml:space="preserve"> for each of the following n to get </w:t>
      </w:r>
      <w:r w:rsidR="003C2CC7">
        <w:t xml:space="preserve">either </w:t>
      </w:r>
      <w:r w:rsidR="007F1EF7">
        <w:t>a non-empty</w:t>
      </w:r>
      <w:r w:rsidR="00985F4A">
        <w:t xml:space="preserve"> output J or a</w:t>
      </w:r>
      <w:r w:rsidR="007F1EF7">
        <w:t>n empty matrix and a</w:t>
      </w:r>
      <w:r w:rsidR="00985F4A">
        <w:t xml:space="preserve"> message that Jordan Block cannot be built</w:t>
      </w:r>
      <w:r w:rsidR="003C2CC7">
        <w:t>:</w:t>
      </w:r>
    </w:p>
    <w:p w:rsidR="003C1B69" w:rsidRDefault="003C1B69" w:rsidP="003C1B69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(a) 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n=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0;</w:t>
      </w:r>
    </w:p>
    <w:p w:rsidR="003C1B69" w:rsidRDefault="003C1B69" w:rsidP="003C1B69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(b) 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n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=-2;</w:t>
      </w:r>
    </w:p>
    <w:p w:rsidR="003C1B69" w:rsidRDefault="003C1B69" w:rsidP="003C1B69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(c) 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n=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3.5;</w:t>
      </w:r>
    </w:p>
    <w:p w:rsidR="003C1B69" w:rsidRDefault="003C1B69" w:rsidP="003C1B69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(d) 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n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=-2.5;</w:t>
      </w:r>
    </w:p>
    <w:p w:rsidR="003C1B69" w:rsidRDefault="003C1B69" w:rsidP="003C1B69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(e) 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n=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4;</w:t>
      </w:r>
    </w:p>
    <w:p w:rsidR="003C1B69" w:rsidRDefault="003C1B69">
      <w:pPr>
        <w:rPr>
          <w:rStyle w:val="BookTitle"/>
        </w:rPr>
      </w:pPr>
    </w:p>
    <w:p w:rsidR="003C1B69" w:rsidRDefault="003C1B69">
      <w:pPr>
        <w:rPr>
          <w:rStyle w:val="BookTitle"/>
        </w:rPr>
      </w:pPr>
    </w:p>
    <w:p w:rsidR="00FF5BE9" w:rsidRPr="00D34FD6" w:rsidRDefault="00B37958">
      <w:r w:rsidRPr="00D1246C">
        <w:rPr>
          <w:rStyle w:val="BookTitle"/>
        </w:rPr>
        <w:t>Exercise</w:t>
      </w:r>
      <w:r w:rsidR="00A46D02">
        <w:rPr>
          <w:rStyle w:val="BookTitle"/>
        </w:rPr>
        <w:t>2</w:t>
      </w:r>
      <w:r w:rsidR="00C474FD" w:rsidRPr="00D1246C">
        <w:rPr>
          <w:rStyle w:val="BookTitle"/>
        </w:rPr>
        <w:t xml:space="preserve"> </w:t>
      </w:r>
      <w:r w:rsidR="00C474FD">
        <w:rPr>
          <w:rStyle w:val="Heading1Char"/>
        </w:rPr>
        <w:t xml:space="preserve">   </w:t>
      </w:r>
      <w:r w:rsidR="00EA704C">
        <w:rPr>
          <w:rStyle w:val="Strong"/>
          <w:b w:val="0"/>
        </w:rPr>
        <w:t>(5</w:t>
      </w:r>
      <w:r w:rsidR="00C474FD" w:rsidRPr="00F72F63">
        <w:rPr>
          <w:rStyle w:val="Strong"/>
          <w:b w:val="0"/>
        </w:rPr>
        <w:t xml:space="preserve"> points</w:t>
      </w:r>
      <w:r w:rsidR="00C474FD" w:rsidRPr="00F72F63">
        <w:rPr>
          <w:rStyle w:val="Heading1Char"/>
          <w:rFonts w:ascii="Times New Roman" w:hAnsi="Times New Roman" w:cs="Times New Roman"/>
          <w:b w:val="0"/>
          <w:sz w:val="24"/>
          <w:szCs w:val="24"/>
        </w:rPr>
        <w:t>)</w:t>
      </w:r>
      <w:r>
        <w:rPr>
          <w:rStyle w:val="Heading1Char"/>
        </w:rPr>
        <w:t xml:space="preserve"> </w:t>
      </w:r>
      <w:r w:rsidR="009E4010" w:rsidRPr="006101C3">
        <w:rPr>
          <w:rStyle w:val="Heading1Char"/>
        </w:rPr>
        <w:t xml:space="preserve"> </w:t>
      </w:r>
      <w:r w:rsidR="00D34FD6">
        <w:tab/>
      </w:r>
      <w:r w:rsidR="00D34FD6">
        <w:tab/>
      </w:r>
      <w:r w:rsidR="00D34FD6">
        <w:tab/>
      </w:r>
      <w:r w:rsidR="00D34FD6">
        <w:tab/>
      </w:r>
      <w:r w:rsidR="00D34FD6">
        <w:tab/>
      </w:r>
      <w:r w:rsidR="00D34FD6">
        <w:tab/>
      </w:r>
      <w:r w:rsidR="00D34FD6" w:rsidRPr="009C75C2">
        <w:rPr>
          <w:b/>
        </w:rPr>
        <w:t>Difficulty</w:t>
      </w:r>
      <w:r w:rsidR="00A46D02" w:rsidRPr="009C75C2">
        <w:rPr>
          <w:b/>
        </w:rPr>
        <w:t>: Moderate</w:t>
      </w:r>
    </w:p>
    <w:p w:rsidR="007C12AA" w:rsidRDefault="00283268">
      <w:r>
        <w:t>DESCRIPTION</w:t>
      </w:r>
      <w:r w:rsidR="007C12AA">
        <w:t>: In this part of th</w:t>
      </w:r>
      <w:r w:rsidR="00A34502">
        <w:t>e project, you will</w:t>
      </w:r>
      <w:r w:rsidR="007C12AA">
        <w:t xml:space="preserve"> create a function </w:t>
      </w:r>
      <w:r w:rsidR="00236666" w:rsidRPr="00236666">
        <w:rPr>
          <w:b/>
        </w:rPr>
        <w:t>added</w:t>
      </w:r>
      <w:r w:rsidR="00236666">
        <w:t xml:space="preserve"> </w:t>
      </w:r>
      <w:r w:rsidR="001B0BE0">
        <w:t xml:space="preserve">in </w:t>
      </w:r>
      <w:r w:rsidR="00236666">
        <w:t>a file</w:t>
      </w:r>
      <w:r w:rsidR="00030577">
        <w:t xml:space="preserve">. You will code the sum of </w:t>
      </w:r>
      <w:r w:rsidR="006461C8">
        <w:t>two matrices A and B</w:t>
      </w:r>
      <w:r w:rsidR="00796342">
        <w:t>,</w:t>
      </w:r>
      <w:r w:rsidR="006461C8">
        <w:t xml:space="preserve"> </w:t>
      </w:r>
      <w:r w:rsidR="00796342">
        <w:t>when</w:t>
      </w:r>
      <w:r w:rsidR="00135AD7">
        <w:t xml:space="preserve"> they are </w:t>
      </w:r>
      <w:r w:rsidR="00E8168A">
        <w:t>of the same size</w:t>
      </w:r>
      <w:r w:rsidR="00796342">
        <w:t>,</w:t>
      </w:r>
      <w:r w:rsidR="00135AD7">
        <w:t xml:space="preserve"> </w:t>
      </w:r>
      <w:r w:rsidR="00135AD7" w:rsidRPr="00796342">
        <w:rPr>
          <w:u w:val="single"/>
        </w:rPr>
        <w:t>by</w:t>
      </w:r>
      <w:r w:rsidR="00E8168A" w:rsidRPr="00796342">
        <w:rPr>
          <w:u w:val="single"/>
        </w:rPr>
        <w:t xml:space="preserve"> using a</w:t>
      </w:r>
      <w:r w:rsidR="009C75C2">
        <w:rPr>
          <w:u w:val="single"/>
        </w:rPr>
        <w:t xml:space="preserve">ny of </w:t>
      </w:r>
      <w:r w:rsidR="00030577">
        <w:rPr>
          <w:u w:val="single"/>
        </w:rPr>
        <w:t>the</w:t>
      </w:r>
      <w:r w:rsidR="007F1EF7">
        <w:rPr>
          <w:u w:val="single"/>
        </w:rPr>
        <w:t>se</w:t>
      </w:r>
      <w:r w:rsidR="00030577">
        <w:rPr>
          <w:u w:val="single"/>
        </w:rPr>
        <w:t xml:space="preserve"> </w:t>
      </w:r>
      <w:r w:rsidR="009C75C2">
        <w:rPr>
          <w:u w:val="single"/>
        </w:rPr>
        <w:t>two</w:t>
      </w:r>
      <w:r w:rsidR="00677C50">
        <w:rPr>
          <w:u w:val="single"/>
        </w:rPr>
        <w:t xml:space="preserve"> </w:t>
      </w:r>
      <w:r w:rsidR="00E8168A" w:rsidRPr="00796342">
        <w:rPr>
          <w:u w:val="single"/>
        </w:rPr>
        <w:t>definition</w:t>
      </w:r>
      <w:r w:rsidR="00677C50">
        <w:rPr>
          <w:u w:val="single"/>
        </w:rPr>
        <w:t>s</w:t>
      </w:r>
      <w:r w:rsidR="009E5020">
        <w:t xml:space="preserve">: </w:t>
      </w:r>
      <w:r w:rsidR="00695B7C">
        <w:t xml:space="preserve">(1) </w:t>
      </w:r>
      <w:r w:rsidR="009E5020">
        <w:t xml:space="preserve">the sum of A and B is </w:t>
      </w:r>
      <w:r w:rsidR="00135AD7">
        <w:t xml:space="preserve">the </w:t>
      </w:r>
      <w:r w:rsidR="00E8168A">
        <w:t>matrix C whose columns are the sums</w:t>
      </w:r>
      <w:r w:rsidR="009C75C2">
        <w:t xml:space="preserve"> of the corresponding columns of</w:t>
      </w:r>
      <w:r w:rsidR="00030577">
        <w:t xml:space="preserve"> A and B or</w:t>
      </w:r>
      <w:r w:rsidR="00E8168A">
        <w:t xml:space="preserve"> </w:t>
      </w:r>
      <w:r w:rsidR="00695B7C">
        <w:t xml:space="preserve">(2) </w:t>
      </w:r>
      <w:r w:rsidR="003C2CC7">
        <w:t xml:space="preserve">the sum of A and B </w:t>
      </w:r>
      <w:r w:rsidR="00677C50">
        <w:t xml:space="preserve">is the matrix C </w:t>
      </w:r>
      <w:r w:rsidR="00E8168A">
        <w:t>whose entries are the</w:t>
      </w:r>
      <w:r w:rsidR="00135AD7">
        <w:t xml:space="preserve"> sums o</w:t>
      </w:r>
      <w:r w:rsidR="00987B56">
        <w:t>f the correspondin</w:t>
      </w:r>
      <w:r w:rsidR="00677C50">
        <w:t>g entries of</w:t>
      </w:r>
      <w:r w:rsidR="00E8168A">
        <w:t xml:space="preserve"> </w:t>
      </w:r>
      <w:r w:rsidR="00135AD7">
        <w:t xml:space="preserve">the </w:t>
      </w:r>
      <w:r w:rsidR="00E8168A">
        <w:t>matrices A and B. Then</w:t>
      </w:r>
      <w:r w:rsidR="00987B56">
        <w:t>,</w:t>
      </w:r>
      <w:r w:rsidR="00796342">
        <w:t xml:space="preserve"> you</w:t>
      </w:r>
      <w:r w:rsidR="00135AD7">
        <w:t xml:space="preserve"> </w:t>
      </w:r>
      <w:r w:rsidR="00E70854">
        <w:t xml:space="preserve">will verify </w:t>
      </w:r>
      <w:r w:rsidR="00695B7C">
        <w:t>if your</w:t>
      </w:r>
      <w:r w:rsidR="00E8168A">
        <w:t xml:space="preserve"> </w:t>
      </w:r>
      <w:r w:rsidR="00135AD7">
        <w:t xml:space="preserve">output </w:t>
      </w:r>
      <w:r w:rsidR="00E8168A">
        <w:t xml:space="preserve">matrix C matches </w:t>
      </w:r>
      <w:r w:rsidR="00135AD7">
        <w:t>the output of a</w:t>
      </w:r>
      <w:r w:rsidR="00E8168A">
        <w:t xml:space="preserve"> MATLAB built-in function</w:t>
      </w:r>
      <w:r w:rsidR="001C70A0">
        <w:t xml:space="preserve"> for the sum,</w:t>
      </w:r>
      <w:r w:rsidR="00E8168A">
        <w:t xml:space="preserve"> A+B. </w:t>
      </w:r>
    </w:p>
    <w:p w:rsidR="00A843C6" w:rsidRDefault="00A843C6" w:rsidP="00D6589D">
      <w:pPr>
        <w:autoSpaceDE w:val="0"/>
        <w:autoSpaceDN w:val="0"/>
        <w:adjustRightInd w:val="0"/>
      </w:pPr>
    </w:p>
    <w:p w:rsidR="00D6589D" w:rsidRDefault="001423C8" w:rsidP="00D6589D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en-US"/>
        </w:rPr>
      </w:pPr>
      <w:r>
        <w:t>**Create t</w:t>
      </w:r>
      <w:r w:rsidR="00D6589D">
        <w:t xml:space="preserve">he function </w:t>
      </w:r>
      <w:r>
        <w:t xml:space="preserve">which </w:t>
      </w:r>
      <w:r w:rsidR="00D6589D">
        <w:t>begins with</w:t>
      </w:r>
      <w:proofErr w:type="gramStart"/>
      <w:r w:rsidR="00D6589D">
        <w:t>:</w:t>
      </w:r>
      <w:proofErr w:type="gramEnd"/>
      <w:r w:rsidR="00D6589D">
        <w:br/>
      </w:r>
      <w:r w:rsidR="00D6589D">
        <w:rPr>
          <w:rFonts w:ascii="Courier New" w:hAnsi="Courier New" w:cs="Courier New"/>
          <w:color w:val="0000FF"/>
          <w:sz w:val="20"/>
          <w:szCs w:val="20"/>
          <w:lang w:eastAsia="en-US"/>
        </w:rPr>
        <w:t>function</w:t>
      </w:r>
      <w:r w:rsidR="00D6589D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C = added(A,B)</w:t>
      </w:r>
    </w:p>
    <w:p w:rsidR="00D6589D" w:rsidRDefault="00D6589D" w:rsidP="00D6589D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en-US"/>
        </w:rPr>
      </w:pPr>
    </w:p>
    <w:p w:rsidR="00E8168A" w:rsidRDefault="00E8168A" w:rsidP="00D6589D">
      <w:pPr>
        <w:autoSpaceDE w:val="0"/>
        <w:autoSpaceDN w:val="0"/>
        <w:adjustRightInd w:val="0"/>
      </w:pPr>
      <w:r>
        <w:t xml:space="preserve">**First, </w:t>
      </w:r>
      <w:r w:rsidR="001423C8">
        <w:t>your</w:t>
      </w:r>
      <w:r>
        <w:t xml:space="preserve"> function</w:t>
      </w:r>
      <w:r w:rsidR="00135AD7">
        <w:t xml:space="preserve"> has to verify whether</w:t>
      </w:r>
      <w:r w:rsidR="00D6589D">
        <w:t xml:space="preserve"> the </w:t>
      </w:r>
      <w:r>
        <w:t xml:space="preserve">input matrices A and B have the same size. </w:t>
      </w:r>
      <w:r w:rsidR="00D6589D">
        <w:t xml:space="preserve">If </w:t>
      </w:r>
      <w:r w:rsidR="00B77D61">
        <w:t xml:space="preserve">not, </w:t>
      </w:r>
      <w:r w:rsidR="00796342">
        <w:t>output a</w:t>
      </w:r>
      <w:r w:rsidR="00135AD7">
        <w:t xml:space="preserve"> </w:t>
      </w:r>
      <w:r w:rsidR="00D6589D">
        <w:t>message</w:t>
      </w:r>
      <w:r>
        <w:t xml:space="preserve"> </w:t>
      </w:r>
      <w:r w:rsidR="00490555">
        <w:rPr>
          <w:rFonts w:ascii="Courier New" w:hAnsi="Courier New" w:cs="Courier New"/>
          <w:color w:val="A020F0"/>
          <w:sz w:val="20"/>
          <w:szCs w:val="20"/>
          <w:lang w:eastAsia="en-US"/>
        </w:rPr>
        <w:t>'the matrices are not of the same size and cannot be added'</w:t>
      </w:r>
      <w:r w:rsidR="00796342">
        <w:t>,</w:t>
      </w:r>
      <w:r w:rsidR="00135AD7">
        <w:t xml:space="preserve"> </w:t>
      </w:r>
      <w:r w:rsidR="00030577">
        <w:t xml:space="preserve">and </w:t>
      </w:r>
      <w:r w:rsidR="0055428C">
        <w:t>assign an empty matrix</w:t>
      </w:r>
      <w:r w:rsidR="00490555">
        <w:t xml:space="preserve"> to C</w:t>
      </w:r>
      <w:r w:rsidR="00030577">
        <w:t xml:space="preserve">. After that, the program </w:t>
      </w:r>
      <w:r w:rsidR="00796342" w:rsidRPr="00030577">
        <w:rPr>
          <w:u w:val="single"/>
        </w:rPr>
        <w:t>terminate</w:t>
      </w:r>
      <w:r w:rsidR="00030577" w:rsidRPr="00030577">
        <w:rPr>
          <w:u w:val="single"/>
        </w:rPr>
        <w:t>s</w:t>
      </w:r>
      <w:r w:rsidR="00030577">
        <w:t>.</w:t>
      </w:r>
    </w:p>
    <w:p w:rsidR="00A843C6" w:rsidRDefault="00A843C6" w:rsidP="00D6589D">
      <w:pPr>
        <w:autoSpaceDE w:val="0"/>
        <w:autoSpaceDN w:val="0"/>
        <w:adjustRightInd w:val="0"/>
      </w:pPr>
    </w:p>
    <w:p w:rsidR="00D6589D" w:rsidRDefault="003C2CC7" w:rsidP="00D6589D">
      <w:pPr>
        <w:autoSpaceDE w:val="0"/>
        <w:autoSpaceDN w:val="0"/>
        <w:adjustRightInd w:val="0"/>
      </w:pPr>
      <w:r>
        <w:t>**</w:t>
      </w:r>
      <w:r w:rsidR="0055428C">
        <w:t xml:space="preserve">If </w:t>
      </w:r>
      <w:r w:rsidR="00B77D61">
        <w:t xml:space="preserve">the matrices can be added, you </w:t>
      </w:r>
      <w:r w:rsidR="00D6589D">
        <w:t>will continue with calculating the sum</w:t>
      </w:r>
      <w:r w:rsidR="005C3423">
        <w:t xml:space="preserve"> </w:t>
      </w:r>
      <w:r w:rsidR="00135AD7">
        <w:t xml:space="preserve">C </w:t>
      </w:r>
      <w:r w:rsidR="005C3423">
        <w:t>of A and B</w:t>
      </w:r>
      <w:r w:rsidR="00135AD7">
        <w:t xml:space="preserve"> using </w:t>
      </w:r>
      <w:r w:rsidR="001C70A0" w:rsidRPr="001C70A0">
        <w:rPr>
          <w:u w:val="single"/>
        </w:rPr>
        <w:t>one</w:t>
      </w:r>
      <w:r w:rsidR="00CB0F46" w:rsidRPr="001C70A0">
        <w:rPr>
          <w:u w:val="single"/>
        </w:rPr>
        <w:t xml:space="preserve"> of the two</w:t>
      </w:r>
      <w:r w:rsidR="005C3423" w:rsidRPr="001C70A0">
        <w:rPr>
          <w:u w:val="single"/>
        </w:rPr>
        <w:t xml:space="preserve"> definition</w:t>
      </w:r>
      <w:r w:rsidR="00CB0F46" w:rsidRPr="001C70A0">
        <w:rPr>
          <w:u w:val="single"/>
        </w:rPr>
        <w:t>s</w:t>
      </w:r>
      <w:r w:rsidR="005C3423">
        <w:t xml:space="preserve"> of the sum of two matrices</w:t>
      </w:r>
      <w:r w:rsidR="009C75C2">
        <w:t xml:space="preserve"> (see above)</w:t>
      </w:r>
      <w:r>
        <w:t xml:space="preserve"> – </w:t>
      </w:r>
      <w:r w:rsidR="007A0F09">
        <w:t xml:space="preserve">to code it, </w:t>
      </w:r>
      <w:r>
        <w:t xml:space="preserve">you </w:t>
      </w:r>
      <w:r w:rsidR="00393070">
        <w:t xml:space="preserve">can </w:t>
      </w:r>
      <w:r w:rsidR="00695B7C">
        <w:t>employ</w:t>
      </w:r>
      <w:r w:rsidR="005C3423">
        <w:t xml:space="preserve"> “for” loop or </w:t>
      </w:r>
      <w:proofErr w:type="spellStart"/>
      <w:r w:rsidR="005C3423">
        <w:t>vectorized</w:t>
      </w:r>
      <w:proofErr w:type="spellEnd"/>
      <w:r w:rsidR="005C3423">
        <w:t xml:space="preserve"> statement.</w:t>
      </w:r>
      <w:r w:rsidR="00B77D61">
        <w:t xml:space="preserve"> </w:t>
      </w:r>
      <w:r w:rsidR="00E120DC">
        <w:t xml:space="preserve">Output and </w:t>
      </w:r>
      <w:r w:rsidR="00E120DC" w:rsidRPr="00E120DC">
        <w:rPr>
          <w:u w:val="single"/>
        </w:rPr>
        <w:t>display</w:t>
      </w:r>
      <w:r w:rsidR="00E120DC">
        <w:t xml:space="preserve"> the matrix C.</w:t>
      </w:r>
    </w:p>
    <w:p w:rsidR="00E120DC" w:rsidRDefault="00E120DC" w:rsidP="00D6589D">
      <w:pPr>
        <w:autoSpaceDE w:val="0"/>
        <w:autoSpaceDN w:val="0"/>
        <w:adjustRightInd w:val="0"/>
      </w:pPr>
    </w:p>
    <w:p w:rsidR="00A843C6" w:rsidRPr="00A843C6" w:rsidRDefault="00FA43F3" w:rsidP="00D6589D">
      <w:pPr>
        <w:autoSpaceDE w:val="0"/>
        <w:autoSpaceDN w:val="0"/>
        <w:adjustRightInd w:val="0"/>
      </w:pPr>
      <w:r>
        <w:t>**Next, you will</w:t>
      </w:r>
      <w:r w:rsidR="004F7DF7">
        <w:t xml:space="preserve"> use </w:t>
      </w:r>
      <w:r>
        <w:t>a logical “</w:t>
      </w:r>
      <w:r w:rsidR="00D6589D">
        <w:t>if</w:t>
      </w:r>
      <w:r w:rsidR="00CB0F46">
        <w:t xml:space="preserve">” statement </w:t>
      </w:r>
      <w:r w:rsidR="004F7DF7">
        <w:t xml:space="preserve">to verify </w:t>
      </w:r>
      <w:r w:rsidR="00CB0F46">
        <w:t>whether</w:t>
      </w:r>
      <w:r>
        <w:t xml:space="preserve"> the calculated </w:t>
      </w:r>
      <w:r w:rsidR="00D6589D">
        <w:t>mat</w:t>
      </w:r>
      <w:r w:rsidR="005C3423">
        <w:t xml:space="preserve">rix C matches the output for </w:t>
      </w:r>
      <w:r w:rsidR="00135AD7">
        <w:t xml:space="preserve">a </w:t>
      </w:r>
      <w:r w:rsidR="00D6589D">
        <w:t>built</w:t>
      </w:r>
      <w:r w:rsidR="005C3423">
        <w:t>-in</w:t>
      </w:r>
      <w:r w:rsidR="001C70A0">
        <w:t xml:space="preserve"> MATLAB function </w:t>
      </w:r>
      <w:r w:rsidR="004F7DF7">
        <w:t>A+B. I</w:t>
      </w:r>
      <w:r w:rsidR="00490555">
        <w:t xml:space="preserve">f the outputs C and A+B </w:t>
      </w:r>
      <w:r w:rsidR="00490555" w:rsidRPr="003A0048">
        <w:rPr>
          <w:u w:val="single"/>
        </w:rPr>
        <w:t>do not match</w:t>
      </w:r>
      <w:r w:rsidR="00490555">
        <w:t>, program a</w:t>
      </w:r>
      <w:r w:rsidR="00E120DC">
        <w:t>n output</w:t>
      </w:r>
      <w:r w:rsidR="00490555">
        <w:t xml:space="preserve"> message</w:t>
      </w:r>
      <w:r w:rsidR="00CB0F46">
        <w:t xml:space="preserve"> </w:t>
      </w:r>
      <w:r w:rsidR="003A0048">
        <w:rPr>
          <w:rFonts w:ascii="Courier New" w:hAnsi="Courier New" w:cs="Courier New"/>
          <w:color w:val="A020F0"/>
          <w:sz w:val="20"/>
          <w:szCs w:val="20"/>
          <w:lang w:eastAsia="en-US"/>
        </w:rPr>
        <w:t>'check the code!'</w:t>
      </w:r>
      <w:r w:rsidR="001730E5">
        <w:t xml:space="preserve"> </w:t>
      </w:r>
      <w:r w:rsidR="007A0F09">
        <w:t xml:space="preserve">– </w:t>
      </w:r>
      <w:proofErr w:type="gramStart"/>
      <w:r w:rsidR="007A0F09">
        <w:t xml:space="preserve">use </w:t>
      </w:r>
      <w:r w:rsidR="00A93A59">
        <w:t xml:space="preserve"> </w:t>
      </w:r>
      <w:proofErr w:type="spellStart"/>
      <w:r w:rsidR="00A93A59">
        <w:rPr>
          <w:rFonts w:ascii="Courier New" w:hAnsi="Courier New" w:cs="Courier New"/>
          <w:color w:val="000000"/>
          <w:sz w:val="20"/>
          <w:szCs w:val="20"/>
          <w:lang w:eastAsia="en-US"/>
        </w:rPr>
        <w:t>disp</w:t>
      </w:r>
      <w:proofErr w:type="spellEnd"/>
      <w:proofErr w:type="gramEnd"/>
      <w:r w:rsidR="00A93A59">
        <w:t xml:space="preserve"> or </w:t>
      </w:r>
      <w:proofErr w:type="spellStart"/>
      <w:r w:rsidR="00A93A59"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 w:rsidR="00A93A59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r w:rsidR="003C4D05">
        <w:t xml:space="preserve">commands – </w:t>
      </w:r>
      <w:r w:rsidR="00695B7C">
        <w:t xml:space="preserve">and, </w:t>
      </w:r>
      <w:r w:rsidR="003C4D05">
        <w:t xml:space="preserve">if you receive </w:t>
      </w:r>
      <w:r w:rsidR="007A0F09">
        <w:t>t</w:t>
      </w:r>
      <w:r w:rsidR="00695B7C">
        <w:t xml:space="preserve">his message, you </w:t>
      </w:r>
      <w:r w:rsidR="00A843C6">
        <w:t xml:space="preserve">will </w:t>
      </w:r>
      <w:r w:rsidR="00695B7C">
        <w:t xml:space="preserve">need to correct the code </w:t>
      </w:r>
      <w:r w:rsidR="007A0F09">
        <w:t>and re-run</w:t>
      </w:r>
      <w:r w:rsidR="003C4D05">
        <w:t xml:space="preserve"> Section. </w:t>
      </w:r>
      <w:r w:rsidR="00E60DFC">
        <w:br/>
      </w:r>
      <w:r w:rsidR="00E60DFC" w:rsidRPr="00FA43F3">
        <w:rPr>
          <w:b/>
        </w:rPr>
        <w:t>This will be the end of your function</w:t>
      </w:r>
      <w:r>
        <w:rPr>
          <w:b/>
        </w:rP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added</w:t>
      </w:r>
      <w:r w:rsidR="00E60DFC" w:rsidRPr="00FA43F3">
        <w:rPr>
          <w:b/>
        </w:rPr>
        <w:t xml:space="preserve">. </w:t>
      </w:r>
      <w:r w:rsidR="00A843C6">
        <w:t>Save it in your Current folder in MATLAB.</w:t>
      </w:r>
    </w:p>
    <w:p w:rsidR="00A843C6" w:rsidRDefault="00A843C6" w:rsidP="00D6589D">
      <w:pPr>
        <w:autoSpaceDE w:val="0"/>
        <w:autoSpaceDN w:val="0"/>
        <w:adjustRightInd w:val="0"/>
      </w:pPr>
    </w:p>
    <w:p w:rsidR="0055428C" w:rsidRPr="00A843C6" w:rsidRDefault="00E60DFC" w:rsidP="00D6589D">
      <w:pPr>
        <w:autoSpaceDE w:val="0"/>
        <w:autoSpaceDN w:val="0"/>
        <w:adjustRightInd w:val="0"/>
        <w:rPr>
          <w:b/>
        </w:rPr>
      </w:pPr>
      <w:r w:rsidRPr="00A843C6">
        <w:rPr>
          <w:b/>
        </w:rPr>
        <w:t xml:space="preserve">The rest of the work </w:t>
      </w:r>
      <w:r w:rsidR="00E120DC" w:rsidRPr="00A843C6">
        <w:rPr>
          <w:b/>
        </w:rPr>
        <w:t>has to</w:t>
      </w:r>
      <w:r w:rsidRPr="00A843C6">
        <w:rPr>
          <w:b/>
        </w:rPr>
        <w:t xml:space="preserve"> be done </w:t>
      </w:r>
      <w:r w:rsidR="00E70854" w:rsidRPr="00A843C6">
        <w:rPr>
          <w:b/>
        </w:rPr>
        <w:t>in the Live Script</w:t>
      </w:r>
      <w:r w:rsidRPr="00A843C6">
        <w:rPr>
          <w:b/>
        </w:rPr>
        <w:t>.</w:t>
      </w:r>
    </w:p>
    <w:p w:rsidR="001730E5" w:rsidRDefault="00135AD7" w:rsidP="00D6589D">
      <w:pPr>
        <w:autoSpaceDE w:val="0"/>
        <w:autoSpaceDN w:val="0"/>
        <w:adjustRightInd w:val="0"/>
      </w:pPr>
      <w:r>
        <w:t>**</w:t>
      </w:r>
      <w:r w:rsidR="002124F8">
        <w:t>Print</w:t>
      </w:r>
      <w:r>
        <w:t xml:space="preserve"> your function in the Live Script: </w:t>
      </w:r>
    </w:p>
    <w:p w:rsidR="001730E5" w:rsidRDefault="001730E5" w:rsidP="001730E5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type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added</w:t>
      </w:r>
    </w:p>
    <w:p w:rsidR="00013037" w:rsidRDefault="002124F8">
      <w:r>
        <w:t xml:space="preserve">**Run </w:t>
      </w:r>
      <w:r w:rsidR="00A843C6">
        <w:t>the</w:t>
      </w:r>
      <w:r>
        <w:t xml:space="preserve"> function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added</w:t>
      </w:r>
      <w:r>
        <w:t xml:space="preserve"> on the following sets of variables:</w:t>
      </w:r>
    </w:p>
    <w:p w:rsidR="002124F8" w:rsidRDefault="002124F8" w:rsidP="002124F8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 </w:t>
      </w:r>
      <w:r w:rsidR="00C50AC5">
        <w:t xml:space="preserve">(a) 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A=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magic(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3), B=ones(4)</w:t>
      </w:r>
    </w:p>
    <w:p w:rsidR="002124F8" w:rsidRDefault="00C50AC5" w:rsidP="002124F8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(b) </w:t>
      </w:r>
      <w:r w:rsidR="002124F8">
        <w:rPr>
          <w:rFonts w:ascii="Courier" w:hAnsi="Courier" w:cs="Courier"/>
          <w:color w:val="000000"/>
          <w:sz w:val="21"/>
          <w:szCs w:val="21"/>
          <w:lang w:eastAsia="en-US"/>
        </w:rPr>
        <w:t>A=</w:t>
      </w:r>
      <w:proofErr w:type="gramStart"/>
      <w:r w:rsidR="002124F8">
        <w:rPr>
          <w:rFonts w:ascii="Courier" w:hAnsi="Courier" w:cs="Courier"/>
          <w:color w:val="000000"/>
          <w:sz w:val="21"/>
          <w:szCs w:val="21"/>
          <w:lang w:eastAsia="en-US"/>
        </w:rPr>
        <w:t>ones(</w:t>
      </w:r>
      <w:proofErr w:type="gramEnd"/>
      <w:r w:rsidR="002124F8">
        <w:rPr>
          <w:rFonts w:ascii="Courier" w:hAnsi="Courier" w:cs="Courier"/>
          <w:color w:val="000000"/>
          <w:sz w:val="21"/>
          <w:szCs w:val="21"/>
          <w:lang w:eastAsia="en-US"/>
        </w:rPr>
        <w:t>3,4), B=ones(3,3)</w:t>
      </w:r>
    </w:p>
    <w:p w:rsidR="002124F8" w:rsidRDefault="00A93A59" w:rsidP="002124F8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(c) </w:t>
      </w:r>
      <w:r w:rsidR="002124F8">
        <w:rPr>
          <w:rFonts w:ascii="Courier" w:hAnsi="Courier" w:cs="Courier"/>
          <w:color w:val="000000"/>
          <w:sz w:val="21"/>
          <w:szCs w:val="21"/>
          <w:lang w:eastAsia="en-US"/>
        </w:rPr>
        <w:t>A=</w:t>
      </w:r>
      <w:proofErr w:type="spellStart"/>
      <w:proofErr w:type="gramStart"/>
      <w:r w:rsidR="002124F8">
        <w:rPr>
          <w:rFonts w:ascii="Courier" w:hAnsi="Courier" w:cs="Courier"/>
          <w:color w:val="000000"/>
          <w:sz w:val="21"/>
          <w:szCs w:val="21"/>
          <w:lang w:eastAsia="en-US"/>
        </w:rPr>
        <w:t>randi</w:t>
      </w:r>
      <w:proofErr w:type="spellEnd"/>
      <w:r w:rsidR="002124F8"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gramEnd"/>
      <w:r w:rsidR="002124F8">
        <w:rPr>
          <w:rFonts w:ascii="Courier" w:hAnsi="Courier" w:cs="Courier"/>
          <w:color w:val="000000"/>
          <w:sz w:val="21"/>
          <w:szCs w:val="21"/>
          <w:lang w:eastAsia="en-US"/>
        </w:rPr>
        <w:t>100,3,4), B=</w:t>
      </w:r>
      <w:proofErr w:type="spellStart"/>
      <w:r w:rsidR="002124F8">
        <w:rPr>
          <w:rFonts w:ascii="Courier" w:hAnsi="Courier" w:cs="Courier"/>
          <w:color w:val="000000"/>
          <w:sz w:val="21"/>
          <w:szCs w:val="21"/>
          <w:lang w:eastAsia="en-US"/>
        </w:rPr>
        <w:t>randi</w:t>
      </w:r>
      <w:proofErr w:type="spellEnd"/>
      <w:r w:rsidR="002124F8">
        <w:rPr>
          <w:rFonts w:ascii="Courier" w:hAnsi="Courier" w:cs="Courier"/>
          <w:color w:val="000000"/>
          <w:sz w:val="21"/>
          <w:szCs w:val="21"/>
          <w:lang w:eastAsia="en-US"/>
        </w:rPr>
        <w:t>(100,3,4)</w:t>
      </w:r>
    </w:p>
    <w:p w:rsidR="00A843C6" w:rsidRDefault="00A843C6"/>
    <w:p w:rsidR="00C41308" w:rsidRDefault="00C41308">
      <w:pPr>
        <w:rPr>
          <w:u w:val="single"/>
        </w:rPr>
      </w:pPr>
      <w:r>
        <w:t xml:space="preserve">**You should receive a non-empty output matrix C in part (c), and you will continue working </w:t>
      </w:r>
      <w:r w:rsidRPr="00135AD7">
        <w:rPr>
          <w:u w:val="single"/>
        </w:rPr>
        <w:t>in the Live Script</w:t>
      </w:r>
      <w:r>
        <w:t xml:space="preserve"> with the matrices A, B, and C from part (c). You will</w:t>
      </w:r>
      <w:r w:rsidR="00A843C6">
        <w:t xml:space="preserve"> “</w:t>
      </w:r>
      <w:r>
        <w:t>demonstrate</w:t>
      </w:r>
      <w:r w:rsidR="00A843C6">
        <w:t>”</w:t>
      </w:r>
      <w:r>
        <w:t xml:space="preserve"> by means of </w:t>
      </w:r>
      <w:r w:rsidRPr="007A0F09">
        <w:rPr>
          <w:u w:val="single"/>
        </w:rPr>
        <w:t>your function</w:t>
      </w:r>
      <w: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added </w:t>
      </w:r>
      <w:r>
        <w:t>and logical statements that the Commutative and Distributive properties of the matrix addition hold (see (1)-(2) below):</w:t>
      </w:r>
    </w:p>
    <w:p w:rsidR="00C41308" w:rsidRDefault="00C41308">
      <w:pPr>
        <w:rPr>
          <w:u w:val="single"/>
        </w:rPr>
      </w:pPr>
      <w:r>
        <w:lastRenderedPageBreak/>
        <w:t xml:space="preserve">(1) You will verify that the sum of A and B is the same as the sum of B and A. If it is the case, </w:t>
      </w:r>
      <w:r w:rsidR="00A843C6">
        <w:t xml:space="preserve">the </w:t>
      </w:r>
      <w:r>
        <w:t xml:space="preserve">program </w:t>
      </w:r>
      <w:r w:rsidR="00892062">
        <w:t>should</w:t>
      </w:r>
      <w:r>
        <w:t xml:space="preserve"> output a message that</w:t>
      </w:r>
      <w:r w:rsidR="00722928">
        <w:t xml:space="preserve"> </w:t>
      </w:r>
      <w:r w:rsidR="00722928">
        <w:rPr>
          <w:rFonts w:ascii="Courier" w:hAnsi="Courier" w:cs="Courier"/>
          <w:color w:val="A020F0"/>
          <w:sz w:val="21"/>
          <w:szCs w:val="21"/>
          <w:lang w:eastAsia="en-US"/>
        </w:rPr>
        <w:t>'commutative property holds for the given A and B'</w:t>
      </w:r>
      <w:r w:rsidR="00722928">
        <w:t>.</w:t>
      </w:r>
    </w:p>
    <w:p w:rsidR="00722928" w:rsidRDefault="00C41308" w:rsidP="00722928">
      <w:pPr>
        <w:rPr>
          <w:u w:val="single"/>
        </w:rPr>
      </w:pPr>
      <w:r>
        <w:t xml:space="preserve">(2) You will verify that the product of a scalar k by the matrix C, </w:t>
      </w:r>
      <w:proofErr w:type="spellStart"/>
      <w:proofErr w:type="gramStart"/>
      <w:r>
        <w:t>kC</w:t>
      </w:r>
      <w:proofErr w:type="spellEnd"/>
      <w:r>
        <w:t>,</w:t>
      </w:r>
      <w:proofErr w:type="gramEnd"/>
      <w:r>
        <w:t xml:space="preserve"> is the same as the sum of kA and kB. If this is the case, </w:t>
      </w:r>
      <w:r w:rsidR="00A843C6">
        <w:t>your</w:t>
      </w:r>
      <w:r>
        <w:t xml:space="preserve"> program </w:t>
      </w:r>
      <w:r w:rsidR="00A843C6">
        <w:t>will</w:t>
      </w:r>
      <w:r>
        <w:t xml:space="preserve"> output </w:t>
      </w:r>
      <w:r w:rsidR="00A843C6">
        <w:t xml:space="preserve">a </w:t>
      </w:r>
      <w:r>
        <w:t>message that</w:t>
      </w:r>
      <w:r w:rsidR="00722928">
        <w:t xml:space="preserve"> </w:t>
      </w:r>
      <w:r w:rsidR="00722928">
        <w:rPr>
          <w:rFonts w:ascii="Courier" w:hAnsi="Courier" w:cs="Courier"/>
          <w:color w:val="A020F0"/>
          <w:sz w:val="21"/>
          <w:szCs w:val="21"/>
          <w:lang w:eastAsia="en-US"/>
        </w:rPr>
        <w:t>'distributive property holds for the given A and B'</w:t>
      </w:r>
      <w:r w:rsidR="00722928">
        <w:t>.</w:t>
      </w:r>
    </w:p>
    <w:p w:rsidR="00722928" w:rsidRDefault="00722928">
      <w:r>
        <w:t xml:space="preserve">For this part you will need to input a scalar: </w:t>
      </w:r>
    </w:p>
    <w:p w:rsidR="00722928" w:rsidRDefault="00722928" w:rsidP="00722928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k=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fix(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10*rand(1))+5</w:t>
      </w:r>
    </w:p>
    <w:p w:rsidR="00C41308" w:rsidRDefault="00722928">
      <w:pPr>
        <w:rPr>
          <w:u w:val="single"/>
        </w:rPr>
      </w:pPr>
      <w:r>
        <w:t xml:space="preserve"> </w:t>
      </w:r>
    </w:p>
    <w:p w:rsidR="001730E5" w:rsidRDefault="00F774F8">
      <w:pPr>
        <w:rPr>
          <w:rStyle w:val="BookTitle"/>
        </w:rPr>
      </w:pPr>
      <w:r w:rsidRPr="00947735">
        <w:rPr>
          <w:u w:val="single"/>
        </w:rPr>
        <w:t>Note</w:t>
      </w:r>
      <w:r w:rsidR="00892062">
        <w:t>: M</w:t>
      </w:r>
      <w:r>
        <w:t>ake sure that you will receive the desired output messages</w:t>
      </w:r>
      <w:r w:rsidR="007A0F09">
        <w:t xml:space="preserve"> for</w:t>
      </w:r>
      <w:r w:rsidR="00013037">
        <w:t xml:space="preserve"> (1) and (2)</w:t>
      </w:r>
      <w:r w:rsidR="00892062">
        <w:t xml:space="preserve"> above.</w:t>
      </w:r>
    </w:p>
    <w:p w:rsidR="00CB13A3" w:rsidRDefault="00CB13A3" w:rsidP="00D1246C">
      <w:pPr>
        <w:pStyle w:val="NoSpacing"/>
        <w:rPr>
          <w:rStyle w:val="BookTitle"/>
        </w:rPr>
      </w:pPr>
    </w:p>
    <w:p w:rsidR="00873B86" w:rsidRDefault="00873B86" w:rsidP="00D1246C">
      <w:pPr>
        <w:pStyle w:val="NoSpacing"/>
        <w:rPr>
          <w:rStyle w:val="BookTitle"/>
        </w:rPr>
      </w:pPr>
    </w:p>
    <w:p w:rsidR="00D83F91" w:rsidRDefault="00D83F91" w:rsidP="00D1246C">
      <w:pPr>
        <w:pStyle w:val="NoSpacing"/>
      </w:pPr>
      <w:r w:rsidRPr="00D1246C">
        <w:rPr>
          <w:rStyle w:val="BookTitle"/>
        </w:rPr>
        <w:t>Exercise</w:t>
      </w:r>
      <w:r>
        <w:rPr>
          <w:rStyle w:val="BookTitle"/>
        </w:rPr>
        <w:t xml:space="preserve">3   </w:t>
      </w:r>
      <w:r w:rsidR="00596749">
        <w:t>(5</w:t>
      </w:r>
      <w:r>
        <w:t xml:space="preserve"> points) </w:t>
      </w:r>
      <w:r w:rsidR="00947735">
        <w:tab/>
      </w:r>
      <w:r w:rsidR="00947735">
        <w:tab/>
      </w:r>
      <w:r w:rsidR="00947735">
        <w:tab/>
      </w:r>
      <w:r w:rsidR="00947735">
        <w:tab/>
      </w:r>
      <w:r w:rsidR="00947735">
        <w:tab/>
      </w:r>
      <w:r w:rsidR="00947735">
        <w:tab/>
      </w:r>
      <w:r w:rsidR="00947735" w:rsidRPr="00045DA6">
        <w:rPr>
          <w:b/>
        </w:rPr>
        <w:t xml:space="preserve">Difficulty: </w:t>
      </w:r>
      <w:r w:rsidR="00045DA6" w:rsidRPr="00045DA6">
        <w:rPr>
          <w:b/>
        </w:rPr>
        <w:t>Moderate</w:t>
      </w:r>
    </w:p>
    <w:p w:rsidR="0039389C" w:rsidRDefault="004C070B" w:rsidP="0003577F">
      <w:r w:rsidRPr="004C070B">
        <w:rPr>
          <w:u w:val="single"/>
        </w:rPr>
        <w:t>Theory</w:t>
      </w:r>
      <w:r>
        <w:t xml:space="preserve">: The transformation defined by the matrix </w:t>
      </w:r>
      <w:r w:rsidR="0039389C" w:rsidRPr="004C070B">
        <w:rPr>
          <w:position w:val="-30"/>
        </w:rPr>
        <w:object w:dxaOrig="3100" w:dyaOrig="720">
          <v:shape id="_x0000_i1029" type="#_x0000_t75" style="width:155.25pt;height:36pt" o:ole="">
            <v:imagedata r:id="rId18" o:title=""/>
          </v:shape>
          <o:OLEObject Type="Embed" ProgID="Equation.DSMT4" ShapeID="_x0000_i1029" DrawAspect="Content" ObjectID="_1662034347" r:id="rId19"/>
        </w:object>
      </w:r>
      <w:r>
        <w:t xml:space="preserve"> performs a rotation in </w:t>
      </w:r>
      <w:r w:rsidRPr="004C070B">
        <w:rPr>
          <w:position w:val="-12"/>
        </w:rPr>
        <w:object w:dxaOrig="639" w:dyaOrig="360">
          <v:shape id="_x0000_i1030" type="#_x0000_t75" style="width:32.25pt;height:18pt" o:ole="">
            <v:imagedata r:id="rId20" o:title=""/>
          </v:shape>
          <o:OLEObject Type="Embed" ProgID="Equation.DSMT4" ShapeID="_x0000_i1030" DrawAspect="Content" ObjectID="_1662034348" r:id="rId21"/>
        </w:object>
      </w:r>
      <w:r>
        <w:t xml:space="preserve">plane through the angle </w:t>
      </w:r>
      <w:r w:rsidRPr="004C070B">
        <w:rPr>
          <w:position w:val="-6"/>
        </w:rPr>
        <w:object w:dxaOrig="200" w:dyaOrig="279">
          <v:shape id="_x0000_i1031" type="#_x0000_t75" style="width:9.75pt;height:14.25pt" o:ole="">
            <v:imagedata r:id="rId22" o:title=""/>
          </v:shape>
          <o:OLEObject Type="Embed" ProgID="Equation.DSMT4" ShapeID="_x0000_i1031" DrawAspect="Content" ObjectID="_1662034349" r:id="rId23"/>
        </w:object>
      </w:r>
      <w:r w:rsidR="0039389C">
        <w:t xml:space="preserve"> radians in the counterclockwise direction for a positive angle</w:t>
      </w:r>
      <w:r w:rsidR="0039389C" w:rsidRPr="004C070B">
        <w:rPr>
          <w:position w:val="-6"/>
        </w:rPr>
        <w:object w:dxaOrig="200" w:dyaOrig="279">
          <v:shape id="_x0000_i1032" type="#_x0000_t75" style="width:9.75pt;height:14.25pt" o:ole="">
            <v:imagedata r:id="rId22" o:title=""/>
          </v:shape>
          <o:OLEObject Type="Embed" ProgID="Equation.DSMT4" ShapeID="_x0000_i1032" DrawAspect="Content" ObjectID="_1662034350" r:id="rId24"/>
        </w:object>
      </w:r>
      <w:r>
        <w:t xml:space="preserve">. </w:t>
      </w:r>
      <w:r w:rsidR="00C93FB7">
        <w:t xml:space="preserve">The </w:t>
      </w:r>
      <w:r w:rsidR="00877AA1">
        <w:t xml:space="preserve">same type of </w:t>
      </w:r>
      <w:r w:rsidR="0039389C">
        <w:t xml:space="preserve">a “plane” </w:t>
      </w:r>
      <w:r w:rsidR="0019594E">
        <w:t xml:space="preserve">rotation </w:t>
      </w:r>
      <w:r w:rsidR="00877AA1">
        <w:t xml:space="preserve">in </w:t>
      </w:r>
      <w:r w:rsidR="00525B7A" w:rsidRPr="00877AA1">
        <w:rPr>
          <w:position w:val="-14"/>
        </w:rPr>
        <w:object w:dxaOrig="440" w:dyaOrig="380">
          <v:shape id="_x0000_i1033" type="#_x0000_t75" style="width:21.75pt;height:18.75pt" o:ole="">
            <v:imagedata r:id="rId25" o:title=""/>
          </v:shape>
          <o:OLEObject Type="Embed" ProgID="Equation.DSMT4" ShapeID="_x0000_i1033" DrawAspect="Content" ObjectID="_1662034351" r:id="rId26"/>
        </w:object>
      </w:r>
      <w:r w:rsidR="00525B7A">
        <w:t xml:space="preserve">- </w:t>
      </w:r>
      <w:r w:rsidR="00877AA1">
        <w:t xml:space="preserve">plane </w:t>
      </w:r>
      <w:r w:rsidR="0019594E">
        <w:t xml:space="preserve">can be performed </w:t>
      </w:r>
      <w:proofErr w:type="gramStart"/>
      <w:r w:rsidR="0019594E">
        <w:t xml:space="preserve">in </w:t>
      </w:r>
      <w:proofErr w:type="gramEnd"/>
      <w:r w:rsidR="00877AA1" w:rsidRPr="0019594E">
        <w:rPr>
          <w:position w:val="-10"/>
        </w:rPr>
        <w:object w:dxaOrig="2340" w:dyaOrig="360">
          <v:shape id="_x0000_i1034" type="#_x0000_t75" style="width:117.75pt;height:18pt" o:ole="">
            <v:imagedata r:id="rId27" o:title=""/>
          </v:shape>
          <o:OLEObject Type="Embed" ProgID="Equation.DSMT4" ShapeID="_x0000_i1034" DrawAspect="Content" ObjectID="_1662034352" r:id="rId28"/>
        </w:object>
      </w:r>
      <w:r w:rsidR="00097347">
        <w:t>,</w:t>
      </w:r>
      <w:r w:rsidR="0019594E">
        <w:t xml:space="preserve"> and it is called a</w:t>
      </w:r>
      <w:r w:rsidR="00516028">
        <w:t xml:space="preserve"> Givens rotation</w:t>
      </w:r>
      <w:r w:rsidR="0019594E">
        <w:t xml:space="preserve">. </w:t>
      </w:r>
    </w:p>
    <w:p w:rsidR="00DD2F30" w:rsidRDefault="0019594E" w:rsidP="00C97891">
      <w:pPr>
        <w:autoSpaceDE w:val="0"/>
        <w:autoSpaceDN w:val="0"/>
        <w:adjustRightInd w:val="0"/>
      </w:pPr>
      <w:r>
        <w:t>A Givens rotation</w:t>
      </w:r>
      <w:r w:rsidR="00516028">
        <w:t xml:space="preserve"> is </w:t>
      </w:r>
      <w:r w:rsidR="00991F2B">
        <w:t>re</w:t>
      </w:r>
      <w:r w:rsidR="00516028">
        <w:t xml:space="preserve">presented by a matrix </w:t>
      </w:r>
      <w:r w:rsidR="00C97891" w:rsidRPr="00C97891">
        <w:rPr>
          <w:position w:val="-6"/>
        </w:rPr>
        <w:object w:dxaOrig="260" w:dyaOrig="279">
          <v:shape id="_x0000_i1035" type="#_x0000_t75" style="width:12.75pt;height:13.5pt" o:ole="">
            <v:imagedata r:id="rId29" o:title=""/>
          </v:shape>
          <o:OLEObject Type="Embed" ProgID="Equation.DSMT4" ShapeID="_x0000_i1035" DrawAspect="Content" ObjectID="_1662034353" r:id="rId30"/>
        </w:object>
      </w:r>
      <w:r w:rsidR="00991F2B">
        <w:t xml:space="preserve"> which is defined by</w:t>
      </w:r>
      <w:r w:rsidR="00C97891">
        <w:t xml:space="preserve"> the following parameters</w:t>
      </w:r>
      <w:proofErr w:type="gramStart"/>
      <w:r w:rsidR="00C97891">
        <w:t>:</w:t>
      </w:r>
      <w:r w:rsidR="00C97891" w:rsidRPr="0019594E">
        <w:rPr>
          <w:position w:val="-10"/>
        </w:rPr>
        <w:object w:dxaOrig="960" w:dyaOrig="320">
          <v:shape id="_x0000_i1036" type="#_x0000_t75" style="width:48pt;height:15.75pt" o:ole="">
            <v:imagedata r:id="rId31" o:title=""/>
          </v:shape>
          <o:OLEObject Type="Embed" ProgID="Equation.DSMT4" ShapeID="_x0000_i1036" DrawAspect="Content" ObjectID="_1662034354" r:id="rId32"/>
        </w:object>
      </w:r>
      <w:r w:rsidR="00C97891">
        <w:t>,</w:t>
      </w:r>
      <w:proofErr w:type="gramEnd"/>
      <w:r w:rsidR="00C97891">
        <w:t xml:space="preserve"> </w:t>
      </w:r>
      <w:r w:rsidR="001E344C" w:rsidRPr="001E344C">
        <w:rPr>
          <w:position w:val="-6"/>
        </w:rPr>
        <w:object w:dxaOrig="920" w:dyaOrig="279">
          <v:shape id="_x0000_i1037" type="#_x0000_t75" style="width:45.75pt;height:14.25pt" o:ole="">
            <v:imagedata r:id="rId33" o:title=""/>
          </v:shape>
          <o:OLEObject Type="Embed" ProgID="Equation.DSMT4" ShapeID="_x0000_i1037" DrawAspect="Content" ObjectID="_1662034355" r:id="rId34"/>
        </w:object>
      </w:r>
      <w:r w:rsidR="00C97891">
        <w:t xml:space="preserve"> (</w:t>
      </w:r>
      <w:r w:rsidR="00877AA1">
        <w:t xml:space="preserve">the </w:t>
      </w:r>
      <w:r w:rsidR="00C97891">
        <w:t xml:space="preserve">angle of rotation), and </w:t>
      </w:r>
      <w:r w:rsidR="00C97891" w:rsidRPr="0003577F">
        <w:rPr>
          <w:position w:val="-10"/>
        </w:rPr>
        <w:object w:dxaOrig="360" w:dyaOrig="300">
          <v:shape id="_x0000_i1038" type="#_x0000_t75" style="width:18pt;height:15pt" o:ole="">
            <v:imagedata r:id="rId35" o:title=""/>
          </v:shape>
          <o:OLEObject Type="Embed" ProgID="Equation.DSMT4" ShapeID="_x0000_i1038" DrawAspect="Content" ObjectID="_1662034356" r:id="rId36"/>
        </w:object>
      </w:r>
      <w:r w:rsidR="00C97891">
        <w:t xml:space="preserve"> (</w:t>
      </w:r>
      <w:r w:rsidR="00C97891" w:rsidRPr="0003577F">
        <w:rPr>
          <w:position w:val="-10"/>
        </w:rPr>
        <w:object w:dxaOrig="1180" w:dyaOrig="320">
          <v:shape id="_x0000_i1039" type="#_x0000_t75" style="width:58.5pt;height:15.75pt" o:ole="">
            <v:imagedata r:id="rId37" o:title=""/>
          </v:shape>
          <o:OLEObject Type="Embed" ProgID="Equation.DSMT4" ShapeID="_x0000_i1039" DrawAspect="Content" ObjectID="_1662034357" r:id="rId38"/>
        </w:object>
      </w:r>
      <w:r w:rsidR="00C97891">
        <w:t>)</w:t>
      </w:r>
      <w:r w:rsidR="00877AA1">
        <w:t>. A</w:t>
      </w:r>
      <w:r>
        <w:t xml:space="preserve"> matrix G</w:t>
      </w:r>
      <w:r w:rsidR="00013037">
        <w:t xml:space="preserve"> </w:t>
      </w:r>
      <w:r w:rsidR="00516028">
        <w:t xml:space="preserve">can be created by starting with the </w:t>
      </w:r>
      <w:r w:rsidR="00516028" w:rsidRPr="005A24C1">
        <w:rPr>
          <w:position w:val="-6"/>
        </w:rPr>
        <w:object w:dxaOrig="499" w:dyaOrig="220">
          <v:shape id="_x0000_i1040" type="#_x0000_t75" style="width:24.75pt;height:11.25pt" o:ole="">
            <v:imagedata r:id="rId39" o:title=""/>
          </v:shape>
          <o:OLEObject Type="Embed" ProgID="Equation.DSMT4" ShapeID="_x0000_i1040" DrawAspect="Content" ObjectID="_1662034358" r:id="rId40"/>
        </w:object>
      </w:r>
      <w:r w:rsidR="00516028">
        <w:t xml:space="preserve"> identity matrix</w:t>
      </w:r>
      <w:r w:rsidR="001423C8">
        <w:t>, that is</w:t>
      </w:r>
      <w:r w:rsidR="00516028">
        <w:t xml:space="preserve"> </w:t>
      </w:r>
      <w:r w:rsidR="00737214">
        <w:rPr>
          <w:rFonts w:ascii="Courier New" w:hAnsi="Courier New" w:cs="Courier New"/>
          <w:color w:val="000000"/>
          <w:sz w:val="20"/>
          <w:szCs w:val="20"/>
          <w:lang w:eastAsia="en-US"/>
        </w:rPr>
        <w:t>G=</w:t>
      </w:r>
      <w:proofErr w:type="gramStart"/>
      <w:r w:rsidR="00737214">
        <w:rPr>
          <w:rFonts w:ascii="Courier New" w:hAnsi="Courier New" w:cs="Courier New"/>
          <w:color w:val="000000"/>
          <w:sz w:val="20"/>
          <w:szCs w:val="20"/>
          <w:lang w:eastAsia="en-US"/>
        </w:rPr>
        <w:t>eye(</w:t>
      </w:r>
      <w:proofErr w:type="gramEnd"/>
      <w:r w:rsidR="00737214">
        <w:rPr>
          <w:rFonts w:ascii="Courier New" w:hAnsi="Courier New" w:cs="Courier New"/>
          <w:color w:val="000000"/>
          <w:sz w:val="20"/>
          <w:szCs w:val="20"/>
          <w:lang w:eastAsia="en-US"/>
        </w:rPr>
        <w:t>n)</w:t>
      </w:r>
      <w:r w:rsidR="001423C8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, </w:t>
      </w:r>
      <w:r w:rsidR="00516028">
        <w:t>and</w:t>
      </w:r>
      <w:r w:rsidR="0039389C">
        <w:t>,</w:t>
      </w:r>
      <w:r w:rsidR="00516028">
        <w:t xml:space="preserve"> </w:t>
      </w:r>
      <w:r>
        <w:t>then</w:t>
      </w:r>
      <w:r w:rsidR="0039389C">
        <w:t>,</w:t>
      </w:r>
      <w:r>
        <w:t xml:space="preserve"> </w:t>
      </w:r>
      <w:r w:rsidR="0003577F">
        <w:t>assigning</w:t>
      </w:r>
      <w:r w:rsidR="0039389C">
        <w:t xml:space="preserve"> </w:t>
      </w:r>
      <w:r w:rsidR="00665090">
        <w:t xml:space="preserve">the </w:t>
      </w:r>
      <w:r>
        <w:t xml:space="preserve">entries </w:t>
      </w:r>
      <w:r w:rsidR="0003577F">
        <w:t>of the mat</w:t>
      </w:r>
      <w:r w:rsidR="00877AA1">
        <w:t xml:space="preserve">rix A to the entries of </w:t>
      </w:r>
      <w:r w:rsidR="00737214">
        <w:rPr>
          <w:rFonts w:ascii="Courier New" w:hAnsi="Courier New" w:cs="Courier New"/>
          <w:color w:val="000000"/>
          <w:sz w:val="20"/>
          <w:szCs w:val="20"/>
          <w:lang w:eastAsia="en-US"/>
        </w:rPr>
        <w:t>G</w:t>
      </w:r>
      <w:r w:rsidR="00877AA1">
        <w:t xml:space="preserve"> </w:t>
      </w:r>
      <w:r w:rsidR="0039389C">
        <w:t xml:space="preserve">at the intersections of </w:t>
      </w:r>
      <w:r w:rsidR="0003577F">
        <w:t xml:space="preserve">rows </w:t>
      </w:r>
      <w:r w:rsidR="0003577F" w:rsidRPr="0003577F">
        <w:rPr>
          <w:position w:val="-10"/>
        </w:rPr>
        <w:object w:dxaOrig="360" w:dyaOrig="300">
          <v:shape id="_x0000_i1041" type="#_x0000_t75" style="width:18pt;height:15pt" o:ole="">
            <v:imagedata r:id="rId35" o:title=""/>
          </v:shape>
          <o:OLEObject Type="Embed" ProgID="Equation.DSMT4" ShapeID="_x0000_i1041" DrawAspect="Content" ObjectID="_1662034359" r:id="rId41"/>
        </w:object>
      </w:r>
      <w:r w:rsidR="0003577F">
        <w:t xml:space="preserve"> with columns </w:t>
      </w:r>
      <w:r w:rsidR="0003577F" w:rsidRPr="0003577F">
        <w:rPr>
          <w:position w:val="-10"/>
        </w:rPr>
        <w:object w:dxaOrig="360" w:dyaOrig="300">
          <v:shape id="_x0000_i1042" type="#_x0000_t75" style="width:18pt;height:15pt" o:ole="">
            <v:imagedata r:id="rId35" o:title=""/>
          </v:shape>
          <o:OLEObject Type="Embed" ProgID="Equation.DSMT4" ShapeID="_x0000_i1042" DrawAspect="Content" ObjectID="_1662034360" r:id="rId42"/>
        </w:object>
      </w:r>
      <w:r w:rsidR="0003577F">
        <w:t xml:space="preserve"> (</w:t>
      </w:r>
      <w:r w:rsidR="0003577F" w:rsidRPr="0003577F">
        <w:rPr>
          <w:position w:val="-10"/>
        </w:rPr>
        <w:object w:dxaOrig="499" w:dyaOrig="300">
          <v:shape id="_x0000_i1043" type="#_x0000_t75" style="width:24.75pt;height:15pt" o:ole="">
            <v:imagedata r:id="rId43" o:title=""/>
          </v:shape>
          <o:OLEObject Type="Embed" ProgID="Equation.DSMT4" ShapeID="_x0000_i1043" DrawAspect="Content" ObjectID="_1662034361" r:id="rId44"/>
        </w:object>
      </w:r>
      <w:r w:rsidR="0003577F">
        <w:t>)</w:t>
      </w:r>
      <w:r w:rsidR="00DD2F30">
        <w:t xml:space="preserve"> as</w:t>
      </w:r>
      <w:r w:rsidR="00A843C6">
        <w:t xml:space="preserve"> follows:</w:t>
      </w:r>
      <w:r w:rsidR="00C97891">
        <w:t xml:space="preserve"> </w:t>
      </w:r>
    </w:p>
    <w:p w:rsidR="00C97891" w:rsidRDefault="00C97891" w:rsidP="00C97891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G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,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=c; G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,j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=-s; G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j,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=s;</w:t>
      </w:r>
      <w:r w:rsidR="00737214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G(</w:t>
      </w:r>
      <w:proofErr w:type="spellStart"/>
      <w:r w:rsidR="00737214">
        <w:rPr>
          <w:rFonts w:ascii="Courier New" w:hAnsi="Courier New" w:cs="Courier New"/>
          <w:color w:val="000000"/>
          <w:sz w:val="20"/>
          <w:szCs w:val="20"/>
          <w:lang w:eastAsia="en-US"/>
        </w:rPr>
        <w:t>j,j</w:t>
      </w:r>
      <w:proofErr w:type="spellEnd"/>
      <w:r w:rsidR="00737214">
        <w:rPr>
          <w:rFonts w:ascii="Courier New" w:hAnsi="Courier New" w:cs="Courier New"/>
          <w:color w:val="000000"/>
          <w:sz w:val="20"/>
          <w:szCs w:val="20"/>
          <w:lang w:eastAsia="en-US"/>
        </w:rPr>
        <w:t>)=c;</w:t>
      </w:r>
    </w:p>
    <w:p w:rsidR="002B1152" w:rsidRPr="002B1152" w:rsidRDefault="002B1152" w:rsidP="002B1152"/>
    <w:p w:rsidR="00764C6C" w:rsidRPr="00A8100F" w:rsidRDefault="00A8100F" w:rsidP="0003577F">
      <w:pPr>
        <w:rPr>
          <w:u w:val="single"/>
        </w:rPr>
      </w:pPr>
      <w:r w:rsidRPr="00A8100F">
        <w:rPr>
          <w:u w:val="single"/>
        </w:rPr>
        <w:t>Geometrical Meaning</w:t>
      </w:r>
      <w:r w:rsidR="00665090">
        <w:t xml:space="preserve">: The </w:t>
      </w:r>
      <w:r w:rsidR="00DD2F30">
        <w:t xml:space="preserve">matrix-vector product of </w:t>
      </w:r>
      <w:r w:rsidR="00796B48">
        <w:t>G and</w:t>
      </w:r>
      <w:r w:rsidR="00873B86">
        <w:t xml:space="preserve"> a column vector</w:t>
      </w:r>
      <w:r>
        <w:t xml:space="preserve"> </w:t>
      </w:r>
      <w:r w:rsidRPr="00A8100F">
        <w:rPr>
          <w:position w:val="-6"/>
        </w:rPr>
        <w:object w:dxaOrig="200" w:dyaOrig="220">
          <v:shape id="_x0000_i1044" type="#_x0000_t75" style="width:9.75pt;height:11.25pt" o:ole="">
            <v:imagedata r:id="rId45" o:title=""/>
          </v:shape>
          <o:OLEObject Type="Embed" ProgID="Equation.DSMT4" ShapeID="_x0000_i1044" DrawAspect="Content" ObjectID="_1662034362" r:id="rId46"/>
        </w:object>
      </w:r>
      <w:r>
        <w:t xml:space="preserve"> in </w:t>
      </w:r>
      <w:r w:rsidRPr="00A8100F">
        <w:rPr>
          <w:position w:val="-4"/>
        </w:rPr>
        <w:object w:dxaOrig="340" w:dyaOrig="300">
          <v:shape id="_x0000_i1045" type="#_x0000_t75" style="width:17.25pt;height:15pt" o:ole="">
            <v:imagedata r:id="rId47" o:title=""/>
          </v:shape>
          <o:OLEObject Type="Embed" ProgID="Equation.DSMT4" ShapeID="_x0000_i1045" DrawAspect="Content" ObjectID="_1662034363" r:id="rId48"/>
        </w:object>
      </w:r>
      <w:r>
        <w:t xml:space="preserve"> performs a rotation </w:t>
      </w:r>
      <w:r w:rsidR="00E11661">
        <w:t xml:space="preserve">of </w:t>
      </w:r>
      <w:r w:rsidR="00E11661">
        <w:rPr>
          <w:i/>
        </w:rPr>
        <w:t xml:space="preserve">x </w:t>
      </w:r>
      <w:r>
        <w:t>in</w:t>
      </w:r>
      <w:r w:rsidR="00E11661">
        <w:t xml:space="preserve"> the</w:t>
      </w:r>
      <w:r>
        <w:t xml:space="preserve"> </w:t>
      </w:r>
      <w:r w:rsidR="00525B7A" w:rsidRPr="00877AA1">
        <w:rPr>
          <w:position w:val="-14"/>
        </w:rPr>
        <w:object w:dxaOrig="440" w:dyaOrig="380">
          <v:shape id="_x0000_i1046" type="#_x0000_t75" style="width:21.75pt;height:18.75pt" o:ole="">
            <v:imagedata r:id="rId25" o:title=""/>
          </v:shape>
          <o:OLEObject Type="Embed" ProgID="Equation.DSMT4" ShapeID="_x0000_i1046" DrawAspect="Content" ObjectID="_1662034364" r:id="rId49"/>
        </w:object>
      </w:r>
      <w:r w:rsidR="00E11661">
        <w:t>-</w:t>
      </w:r>
      <w:r w:rsidR="00525B7A">
        <w:t>plane</w:t>
      </w:r>
      <w:r>
        <w:t xml:space="preserve"> through </w:t>
      </w:r>
      <w:r w:rsidRPr="004C070B">
        <w:rPr>
          <w:position w:val="-6"/>
        </w:rPr>
        <w:object w:dxaOrig="200" w:dyaOrig="279">
          <v:shape id="_x0000_i1047" type="#_x0000_t75" style="width:9.75pt;height:14.25pt" o:ole="">
            <v:imagedata r:id="rId22" o:title=""/>
          </v:shape>
          <o:OLEObject Type="Embed" ProgID="Equation.DSMT4" ShapeID="_x0000_i1047" DrawAspect="Content" ObjectID="_1662034365" r:id="rId50"/>
        </w:object>
      </w:r>
      <w:r>
        <w:t xml:space="preserve"> radians</w:t>
      </w:r>
      <w:r w:rsidR="00665090">
        <w:t>, affecting</w:t>
      </w:r>
      <w:r w:rsidR="00DD2F30">
        <w:t>,</w:t>
      </w:r>
      <w:r w:rsidR="00665090">
        <w:t xml:space="preserve"> possibly</w:t>
      </w:r>
      <w:r w:rsidR="00DD2F30">
        <w:t>,</w:t>
      </w:r>
      <w:r w:rsidR="00665090">
        <w:t xml:space="preserve"> </w:t>
      </w:r>
      <w:r>
        <w:t xml:space="preserve">only rows (=entries) </w:t>
      </w:r>
      <w:r w:rsidRPr="00A8100F">
        <w:rPr>
          <w:position w:val="-6"/>
        </w:rPr>
        <w:object w:dxaOrig="139" w:dyaOrig="260">
          <v:shape id="_x0000_i1048" type="#_x0000_t75" style="width:6.75pt;height:12.75pt" o:ole="">
            <v:imagedata r:id="rId51" o:title=""/>
          </v:shape>
          <o:OLEObject Type="Embed" ProgID="Equation.DSMT4" ShapeID="_x0000_i1048" DrawAspect="Content" ObjectID="_1662034366" r:id="rId52"/>
        </w:object>
      </w:r>
      <w:r>
        <w:t xml:space="preserve"> and </w:t>
      </w:r>
      <w:r w:rsidRPr="00A8100F">
        <w:rPr>
          <w:position w:val="-10"/>
        </w:rPr>
        <w:object w:dxaOrig="200" w:dyaOrig="300">
          <v:shape id="_x0000_i1049" type="#_x0000_t75" style="width:9.75pt;height:15pt" o:ole="">
            <v:imagedata r:id="rId53" o:title=""/>
          </v:shape>
          <o:OLEObject Type="Embed" ProgID="Equation.DSMT4" ShapeID="_x0000_i1049" DrawAspect="Content" ObjectID="_1662034367" r:id="rId54"/>
        </w:object>
      </w:r>
      <w:r>
        <w:t xml:space="preserve"> in </w:t>
      </w:r>
      <w:r>
        <w:rPr>
          <w:i/>
        </w:rPr>
        <w:t>x</w:t>
      </w:r>
      <w:r>
        <w:t>.</w:t>
      </w:r>
    </w:p>
    <w:p w:rsidR="00516028" w:rsidRDefault="00516028" w:rsidP="00516028"/>
    <w:p w:rsidR="00516028" w:rsidRDefault="00516028" w:rsidP="00516028">
      <w:r>
        <w:t xml:space="preserve">**Write a MATLAB </w:t>
      </w:r>
      <w:r w:rsidR="001423C8">
        <w:t>function which</w:t>
      </w:r>
      <w:r w:rsidR="002345D5">
        <w:t xml:space="preserve"> begins with the line</w:t>
      </w:r>
    </w:p>
    <w:p w:rsidR="00D96A7C" w:rsidRDefault="00D96A7C" w:rsidP="00D96A7C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function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G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givensro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n,i,j,theta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516028" w:rsidRDefault="00516028" w:rsidP="00516028">
      <w:r>
        <w:t xml:space="preserve"> </w:t>
      </w:r>
    </w:p>
    <w:p w:rsidR="0096427B" w:rsidRDefault="001423C8" w:rsidP="00516028">
      <w:proofErr w:type="gramStart"/>
      <w:r>
        <w:t>and</w:t>
      </w:r>
      <w:proofErr w:type="gramEnd"/>
      <w:r w:rsidR="00516028">
        <w:t xml:space="preserve"> produces an </w:t>
      </w:r>
      <w:r w:rsidR="00516028" w:rsidRPr="00030901">
        <w:rPr>
          <w:position w:val="-6"/>
        </w:rPr>
        <w:object w:dxaOrig="499" w:dyaOrig="220">
          <v:shape id="_x0000_i1050" type="#_x0000_t75" style="width:24.75pt;height:11.25pt" o:ole="">
            <v:imagedata r:id="rId55" o:title=""/>
          </v:shape>
          <o:OLEObject Type="Embed" ProgID="Equation.DSMT4" ShapeID="_x0000_i1050" DrawAspect="Content" ObjectID="_1662034368" r:id="rId56"/>
        </w:object>
      </w:r>
      <w:r w:rsidR="00D96A7C">
        <w:t xml:space="preserve"> Givens matrix G</w:t>
      </w:r>
      <w:r w:rsidR="00665090">
        <w:t xml:space="preserve"> under the conditions that</w:t>
      </w:r>
      <w:r w:rsidR="00D96A7C">
        <w:t xml:space="preserve"> </w:t>
      </w:r>
      <w:r w:rsidR="00097347" w:rsidRPr="00030901">
        <w:rPr>
          <w:position w:val="-10"/>
        </w:rPr>
        <w:object w:dxaOrig="1180" w:dyaOrig="320">
          <v:shape id="_x0000_i1051" type="#_x0000_t75" style="width:59.25pt;height:15.75pt" o:ole="">
            <v:imagedata r:id="rId57" o:title=""/>
          </v:shape>
          <o:OLEObject Type="Embed" ProgID="Equation.DSMT4" ShapeID="_x0000_i1051" DrawAspect="Content" ObjectID="_1662034369" r:id="rId58"/>
        </w:object>
      </w:r>
      <w:r w:rsidR="00737214">
        <w:t xml:space="preserve"> and </w:t>
      </w:r>
      <w:r w:rsidR="00737214" w:rsidRPr="00737214">
        <w:rPr>
          <w:position w:val="-6"/>
        </w:rPr>
        <w:object w:dxaOrig="560" w:dyaOrig="279">
          <v:shape id="_x0000_i1052" type="#_x0000_t75" style="width:28.5pt;height:14.25pt" o:ole="">
            <v:imagedata r:id="rId59" o:title=""/>
          </v:shape>
          <o:OLEObject Type="Embed" ProgID="Equation.DSMT4" ShapeID="_x0000_i1052" DrawAspect="Content" ObjectID="_1662034370" r:id="rId60"/>
        </w:object>
      </w:r>
      <w:r w:rsidR="00665090">
        <w:t xml:space="preserve"> - these conditions </w:t>
      </w:r>
      <w:r>
        <w:t xml:space="preserve">have </w:t>
      </w:r>
      <w:r w:rsidR="00665090">
        <w:t xml:space="preserve">to be verified in your code. </w:t>
      </w:r>
    </w:p>
    <w:p w:rsidR="00191FA4" w:rsidRDefault="0096427B" w:rsidP="00516028">
      <w:r>
        <w:t>**</w:t>
      </w:r>
      <w:r w:rsidR="007F1A11">
        <w:t>I</w:t>
      </w:r>
      <w:r w:rsidR="00191FA4">
        <w:t xml:space="preserve">f at least one of the </w:t>
      </w:r>
      <w:r w:rsidR="00516028">
        <w:t>conditions do</w:t>
      </w:r>
      <w:r w:rsidR="00191FA4">
        <w:t>es</w:t>
      </w:r>
      <w:r w:rsidR="00516028">
        <w:t xml:space="preserve"> not hol</w:t>
      </w:r>
      <w:r w:rsidR="005B0A84">
        <w:t xml:space="preserve">d, the program </w:t>
      </w:r>
      <w:r w:rsidR="003D2ACE">
        <w:t>outputs</w:t>
      </w:r>
      <w:r w:rsidR="005B0A84">
        <w:t xml:space="preserve"> </w:t>
      </w:r>
      <w:r w:rsidR="00F068C4">
        <w:t xml:space="preserve">an empty matrix </w:t>
      </w:r>
    </w:p>
    <w:p w:rsidR="003D3266" w:rsidRDefault="003D3266" w:rsidP="003D326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G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];</w:t>
      </w:r>
    </w:p>
    <w:p w:rsidR="00A843C6" w:rsidRDefault="005B0A84" w:rsidP="00516028">
      <w:proofErr w:type="gramStart"/>
      <w:r>
        <w:t>and</w:t>
      </w:r>
      <w:proofErr w:type="gramEnd"/>
      <w:r>
        <w:t xml:space="preserve"> </w:t>
      </w:r>
      <w:r w:rsidRPr="003A07BA">
        <w:rPr>
          <w:u w:val="single"/>
        </w:rPr>
        <w:t>terminates</w:t>
      </w:r>
      <w:r w:rsidR="00D96A7C">
        <w:t xml:space="preserve"> with a</w:t>
      </w:r>
      <w:r w:rsidR="00F52D30">
        <w:t>n output</w:t>
      </w:r>
      <w:r w:rsidR="00D96A7C">
        <w:t xml:space="preserve"> message that Givens rotation matrix cannot be constructed. </w:t>
      </w:r>
      <w:r>
        <w:t xml:space="preserve"> </w:t>
      </w:r>
    </w:p>
    <w:p w:rsidR="007F1A11" w:rsidRDefault="0096427B" w:rsidP="00516028">
      <w:r>
        <w:t>**</w:t>
      </w:r>
      <w:r w:rsidR="007F1A11">
        <w:t xml:space="preserve">If all conditions hold, output and </w:t>
      </w:r>
      <w:r w:rsidR="007F1A11" w:rsidRPr="007F1A11">
        <w:rPr>
          <w:u w:val="single"/>
        </w:rPr>
        <w:t>display</w:t>
      </w:r>
      <w:r w:rsidR="007F1A11">
        <w:t xml:space="preserve"> </w:t>
      </w:r>
      <w:r>
        <w:t xml:space="preserve">the </w:t>
      </w:r>
      <w:r w:rsidR="007F1A11">
        <w:t xml:space="preserve">matrix G, as it specified in the </w:t>
      </w:r>
      <w:r w:rsidR="007F1A11" w:rsidRPr="007F1A11">
        <w:rPr>
          <w:u w:val="single"/>
        </w:rPr>
        <w:t>Theory</w:t>
      </w:r>
      <w:r w:rsidR="001423C8">
        <w:t xml:space="preserve"> above</w:t>
      </w:r>
      <w:r w:rsidR="007F1A11">
        <w:t>.</w:t>
      </w:r>
    </w:p>
    <w:p w:rsidR="0096427B" w:rsidRDefault="0096427B" w:rsidP="00516028"/>
    <w:p w:rsidR="00516028" w:rsidRDefault="003D2ACE" w:rsidP="00516028">
      <w:r>
        <w:t>**Print</w:t>
      </w:r>
      <w:r w:rsidR="00516028">
        <w:t xml:space="preserve"> the function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givensrot</w:t>
      </w:r>
      <w:proofErr w:type="spellEnd"/>
      <w:r w:rsidR="00A132C7">
        <w:t xml:space="preserve"> in your Live Script</w:t>
      </w:r>
      <w:r w:rsidR="005B0A84">
        <w:t>.</w:t>
      </w:r>
    </w:p>
    <w:p w:rsidR="003D3266" w:rsidRDefault="003D3266" w:rsidP="003D326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type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proofErr w:type="spellStart"/>
      <w:r>
        <w:rPr>
          <w:rFonts w:ascii="Courier" w:hAnsi="Courier" w:cs="Courier"/>
          <w:color w:val="A020F0"/>
          <w:sz w:val="21"/>
          <w:szCs w:val="21"/>
          <w:lang w:eastAsia="en-US"/>
        </w:rPr>
        <w:t>givensrot</w:t>
      </w:r>
      <w:proofErr w:type="spellEnd"/>
    </w:p>
    <w:p w:rsidR="0096427B" w:rsidRDefault="0096427B" w:rsidP="00516028"/>
    <w:p w:rsidR="00516028" w:rsidRDefault="005B0A84" w:rsidP="00516028">
      <w:r>
        <w:t>**R</w:t>
      </w:r>
      <w:r w:rsidR="00516028">
        <w:t xml:space="preserve">un the </w:t>
      </w:r>
      <w:proofErr w:type="gramStart"/>
      <w:r w:rsidR="00516028">
        <w:t>function</w:t>
      </w:r>
      <w:r w:rsidR="003947B7">
        <w:t xml:space="preserve"> </w:t>
      </w:r>
      <w:r w:rsidR="00516028">
        <w:t xml:space="preserve"> </w:t>
      </w:r>
      <w:r w:rsidR="003947B7">
        <w:rPr>
          <w:rFonts w:ascii="Courier New" w:hAnsi="Courier New" w:cs="Courier New"/>
          <w:color w:val="000000"/>
          <w:sz w:val="20"/>
          <w:szCs w:val="20"/>
          <w:lang w:eastAsia="en-US"/>
        </w:rPr>
        <w:t>G</w:t>
      </w:r>
      <w:proofErr w:type="gramEnd"/>
      <w:r w:rsidR="003947B7">
        <w:rPr>
          <w:rFonts w:ascii="Courier New" w:hAnsi="Courier New" w:cs="Courier New"/>
          <w:color w:val="000000"/>
          <w:sz w:val="20"/>
          <w:szCs w:val="20"/>
          <w:lang w:eastAsia="en-US"/>
        </w:rPr>
        <w:t>=</w:t>
      </w:r>
      <w:proofErr w:type="spellStart"/>
      <w:r w:rsidR="003947B7">
        <w:rPr>
          <w:rFonts w:ascii="Courier New" w:hAnsi="Courier New" w:cs="Courier New"/>
          <w:color w:val="000000"/>
          <w:sz w:val="20"/>
          <w:szCs w:val="20"/>
          <w:lang w:eastAsia="en-US"/>
        </w:rPr>
        <w:t>givensrot</w:t>
      </w:r>
      <w:proofErr w:type="spellEnd"/>
      <w:r w:rsidR="003947B7"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r w:rsidR="003947B7">
        <w:rPr>
          <w:rFonts w:ascii="Courier New" w:hAnsi="Courier New" w:cs="Courier New"/>
          <w:color w:val="000000"/>
          <w:sz w:val="20"/>
          <w:szCs w:val="20"/>
          <w:lang w:eastAsia="en-US"/>
        </w:rPr>
        <w:t>n,i,j,theta</w:t>
      </w:r>
      <w:proofErr w:type="spellEnd"/>
      <w:r w:rsidR="003947B7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) </w:t>
      </w:r>
      <w:r>
        <w:t xml:space="preserve">on each set of </w:t>
      </w:r>
      <w:r w:rsidR="003947B7">
        <w:t xml:space="preserve">the </w:t>
      </w:r>
      <w:r>
        <w:t xml:space="preserve">variables </w:t>
      </w:r>
      <w:r w:rsidR="003947B7">
        <w:t xml:space="preserve">in </w:t>
      </w:r>
      <w:r>
        <w:t>(1)</w:t>
      </w:r>
      <w:r w:rsidR="00E73022">
        <w:t xml:space="preserve"> </w:t>
      </w:r>
      <w:r>
        <w:t>-</w:t>
      </w:r>
      <w:r w:rsidR="00E73022">
        <w:t xml:space="preserve"> </w:t>
      </w:r>
      <w:r w:rsidR="00D96A7C">
        <w:t>(</w:t>
      </w:r>
      <w:r w:rsidR="003947B7">
        <w:t>5</w:t>
      </w:r>
      <w:r>
        <w:t>).</w:t>
      </w:r>
      <w:r w:rsidR="00516028">
        <w:t xml:space="preserve"> </w:t>
      </w:r>
    </w:p>
    <w:p w:rsidR="003947B7" w:rsidRDefault="003947B7" w:rsidP="003947B7">
      <w:r>
        <w:t xml:space="preserve">(Type </w:t>
      </w:r>
      <w:r w:rsidRPr="00F97057">
        <w:rPr>
          <w:position w:val="-10"/>
        </w:rPr>
        <w:object w:dxaOrig="300" w:dyaOrig="300">
          <v:shape id="_x0000_i1053" type="#_x0000_t75" style="width:15pt;height:15pt" o:ole="">
            <v:imagedata r:id="rId61" o:title=""/>
          </v:shape>
          <o:OLEObject Type="Embed" ProgID="Equation.DSMT4" ShapeID="_x0000_i1053" DrawAspect="Content" ObjectID="_1662034371" r:id="rId62"/>
        </w:object>
      </w:r>
      <w:r>
        <w:t xml:space="preserve"> for </w:t>
      </w:r>
      <w:r w:rsidRPr="00F97057">
        <w:rPr>
          <w:position w:val="-6"/>
        </w:rPr>
        <w:object w:dxaOrig="220" w:dyaOrig="220">
          <v:shape id="_x0000_i1054" type="#_x0000_t75" style="width:11.25pt;height:11.25pt" o:ole="">
            <v:imagedata r:id="rId63" o:title=""/>
          </v:shape>
          <o:OLEObject Type="Embed" ProgID="Equation.DSMT4" ShapeID="_x0000_i1054" DrawAspect="Content" ObjectID="_1662034372" r:id="rId64"/>
        </w:object>
      </w:r>
      <w:r>
        <w:t xml:space="preserve"> in MATLAB.)</w:t>
      </w:r>
    </w:p>
    <w:p w:rsidR="003947B7" w:rsidRDefault="00737214" w:rsidP="003947B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lastRenderedPageBreak/>
        <w:t xml:space="preserve">(1) </w:t>
      </w:r>
      <w:proofErr w:type="gramStart"/>
      <w:r w:rsidR="003947B7">
        <w:rPr>
          <w:rFonts w:ascii="Courier" w:hAnsi="Courier" w:cs="Courier"/>
          <w:color w:val="000000"/>
          <w:sz w:val="21"/>
          <w:szCs w:val="21"/>
          <w:lang w:eastAsia="en-US"/>
        </w:rPr>
        <w:t>n=</w:t>
      </w:r>
      <w:proofErr w:type="gramEnd"/>
      <w:r w:rsidR="003947B7">
        <w:rPr>
          <w:rFonts w:ascii="Courier" w:hAnsi="Courier" w:cs="Courier"/>
          <w:color w:val="000000"/>
          <w:sz w:val="21"/>
          <w:szCs w:val="21"/>
          <w:lang w:eastAsia="en-US"/>
        </w:rPr>
        <w:t>1;i=1;j=2;theta=pi</w:t>
      </w:r>
    </w:p>
    <w:p w:rsidR="003947B7" w:rsidRDefault="003947B7" w:rsidP="003947B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(2) 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n=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4;i=3;j=2;theta=pi/2</w:t>
      </w:r>
    </w:p>
    <w:p w:rsidR="00737214" w:rsidRDefault="003947B7" w:rsidP="00516028">
      <w:pPr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(3) 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n=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5;i=2;j=4;theta=pi/4</w:t>
      </w:r>
    </w:p>
    <w:p w:rsidR="003947B7" w:rsidRPr="003947B7" w:rsidRDefault="003947B7" w:rsidP="00516028">
      <w:pPr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(4) 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n=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2;i=1;j=2;theta=</w:t>
      </w:r>
      <w:r w:rsidR="00991F2B">
        <w:rPr>
          <w:rFonts w:ascii="Courier" w:hAnsi="Courier" w:cs="Courier"/>
          <w:color w:val="000000"/>
          <w:sz w:val="21"/>
          <w:szCs w:val="21"/>
          <w:lang w:eastAsia="en-US"/>
        </w:rPr>
        <w:t>-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pi</w:t>
      </w:r>
      <w:r w:rsidR="00991F2B">
        <w:rPr>
          <w:rFonts w:ascii="Courier" w:hAnsi="Courier" w:cs="Courier"/>
          <w:color w:val="000000"/>
          <w:sz w:val="21"/>
          <w:szCs w:val="21"/>
          <w:lang w:eastAsia="en-US"/>
        </w:rPr>
        <w:t>/2</w:t>
      </w:r>
    </w:p>
    <w:p w:rsidR="003947B7" w:rsidRDefault="00D96A7C" w:rsidP="00516028">
      <w:r>
        <w:t>(</w:t>
      </w:r>
      <w:r w:rsidR="003947B7">
        <w:t>5</w:t>
      </w:r>
      <w:r w:rsidR="00516028">
        <w:t xml:space="preserve">) </w:t>
      </w:r>
      <w:proofErr w:type="gramStart"/>
      <w:r w:rsidR="003947B7">
        <w:rPr>
          <w:rFonts w:ascii="Courier" w:hAnsi="Courier" w:cs="Courier"/>
          <w:color w:val="000000"/>
          <w:sz w:val="21"/>
          <w:szCs w:val="21"/>
          <w:lang w:eastAsia="en-US"/>
        </w:rPr>
        <w:t>n=</w:t>
      </w:r>
      <w:proofErr w:type="gramEnd"/>
      <w:r w:rsidR="003947B7">
        <w:rPr>
          <w:rFonts w:ascii="Courier" w:hAnsi="Courier" w:cs="Courier"/>
          <w:color w:val="000000"/>
          <w:sz w:val="21"/>
          <w:szCs w:val="21"/>
          <w:lang w:eastAsia="en-US"/>
        </w:rPr>
        <w:t>3;i=1;j=2;theta=pi</w:t>
      </w:r>
      <w:r w:rsidR="003947B7">
        <w:t xml:space="preserve"> </w:t>
      </w:r>
    </w:p>
    <w:p w:rsidR="002345D5" w:rsidRDefault="002345D5" w:rsidP="00516028"/>
    <w:p w:rsidR="008937CE" w:rsidRPr="00A67295" w:rsidRDefault="008937CE" w:rsidP="00516028">
      <w:pPr>
        <w:rPr>
          <w:b/>
        </w:rPr>
      </w:pPr>
      <w:r w:rsidRPr="00A67295">
        <w:rPr>
          <w:b/>
        </w:rPr>
        <w:t xml:space="preserve">The rest of </w:t>
      </w:r>
      <w:r w:rsidR="009757D6" w:rsidRPr="00A67295">
        <w:rPr>
          <w:b/>
        </w:rPr>
        <w:t xml:space="preserve">the </w:t>
      </w:r>
      <w:r w:rsidRPr="00A67295">
        <w:rPr>
          <w:b/>
        </w:rPr>
        <w:t xml:space="preserve">work </w:t>
      </w:r>
      <w:r w:rsidR="00A67295">
        <w:rPr>
          <w:b/>
        </w:rPr>
        <w:t xml:space="preserve">on this exercise </w:t>
      </w:r>
      <w:r w:rsidRPr="00A67295">
        <w:rPr>
          <w:b/>
        </w:rPr>
        <w:t xml:space="preserve">has to be done in the </w:t>
      </w:r>
      <w:r w:rsidRPr="00A67295">
        <w:rPr>
          <w:b/>
          <w:u w:val="single"/>
        </w:rPr>
        <w:t>Live Script</w:t>
      </w:r>
      <w:r w:rsidRPr="00A67295">
        <w:rPr>
          <w:b/>
        </w:rPr>
        <w:t xml:space="preserve"> using the output matrix G from part (5):</w:t>
      </w:r>
    </w:p>
    <w:p w:rsidR="009369AA" w:rsidRDefault="003A07BA" w:rsidP="00516028">
      <w:r>
        <w:t>**Based on</w:t>
      </w:r>
      <w:r w:rsidR="0077302D">
        <w:t xml:space="preserve"> the Geometrical M</w:t>
      </w:r>
      <w:r w:rsidR="00763339">
        <w:t>eaning o</w:t>
      </w:r>
      <w:r w:rsidR="003D2ACE">
        <w:t>f the product of</w:t>
      </w:r>
      <w:r w:rsidR="00796B48">
        <w:t xml:space="preserve"> G and</w:t>
      </w:r>
      <w:r w:rsidR="00763339">
        <w:t xml:space="preserve"> a vector</w:t>
      </w:r>
      <w:r w:rsidR="00191FA4">
        <w:t>,</w:t>
      </w:r>
      <w:r w:rsidR="009369AA">
        <w:t xml:space="preserve"> </w:t>
      </w:r>
      <w:r w:rsidR="00510057" w:rsidRPr="003A08EC">
        <w:rPr>
          <w:u w:val="single"/>
        </w:rPr>
        <w:t>predict</w:t>
      </w:r>
      <w:r w:rsidR="00510057">
        <w:t xml:space="preserve"> </w:t>
      </w:r>
      <w:r w:rsidR="009757D6">
        <w:t xml:space="preserve">what </w:t>
      </w:r>
      <w:r w:rsidR="00A67295">
        <w:t>would</w:t>
      </w:r>
      <w:r w:rsidR="009757D6">
        <w:t xml:space="preserve"> be the matrix</w:t>
      </w:r>
      <w:r w:rsidR="002435F6">
        <w:t xml:space="preserve"> </w:t>
      </w:r>
      <w:r w:rsidR="0096427B">
        <w:t>(</w:t>
      </w:r>
      <w:r w:rsidR="002435F6">
        <w:t>denote it GI</w:t>
      </w:r>
      <w:r w:rsidR="0096427B">
        <w:t>)</w:t>
      </w:r>
      <w:r w:rsidR="009757D6">
        <w:t xml:space="preserve"> whose columns are the images of the vectors </w:t>
      </w:r>
      <w:r w:rsidR="009369AA" w:rsidRPr="009369AA">
        <w:rPr>
          <w:position w:val="-12"/>
        </w:rPr>
        <w:object w:dxaOrig="820" w:dyaOrig="360">
          <v:shape id="_x0000_i1055" type="#_x0000_t75" style="width:41.25pt;height:18pt" o:ole="">
            <v:imagedata r:id="rId65" o:title=""/>
          </v:shape>
          <o:OLEObject Type="Embed" ProgID="Equation.DSMT4" ShapeID="_x0000_i1055" DrawAspect="Content" ObjectID="_1662034373" r:id="rId66"/>
        </w:object>
      </w:r>
      <w:r w:rsidR="002435F6">
        <w:t>, respectively,</w:t>
      </w:r>
      <w:r w:rsidR="009369AA">
        <w:t xml:space="preserve"> </w:t>
      </w:r>
      <w:r w:rsidR="0076568A">
        <w:t>under the Givens ro</w:t>
      </w:r>
      <w:r w:rsidR="00991F2B">
        <w:t>tation defined in part (5)</w:t>
      </w:r>
      <w:r w:rsidR="0096427B">
        <w:t>; here,</w:t>
      </w:r>
      <w:r w:rsidR="009369AA">
        <w:t xml:space="preserve"> </w:t>
      </w:r>
      <w:r w:rsidR="0076568A" w:rsidRPr="009369AA">
        <w:rPr>
          <w:position w:val="-12"/>
        </w:rPr>
        <w:object w:dxaOrig="820" w:dyaOrig="360">
          <v:shape id="_x0000_i1056" type="#_x0000_t75" style="width:41.25pt;height:18pt" o:ole="">
            <v:imagedata r:id="rId65" o:title=""/>
          </v:shape>
          <o:OLEObject Type="Embed" ProgID="Equation.DSMT4" ShapeID="_x0000_i1056" DrawAspect="Content" ObjectID="_1662034374" r:id="rId67"/>
        </w:object>
      </w:r>
      <w:r w:rsidR="0076568A">
        <w:t xml:space="preserve"> </w:t>
      </w:r>
      <w:r w:rsidR="002435F6">
        <w:t>are the columns of the</w:t>
      </w:r>
      <w:r w:rsidR="009369AA">
        <w:t xml:space="preserve"> 3 x 3 identity matrix</w:t>
      </w:r>
      <w:r w:rsidR="002345D5">
        <w:t xml:space="preserve"> </w:t>
      </w:r>
      <w:r w:rsidR="002345D5">
        <w:rPr>
          <w:rFonts w:ascii="Courier" w:hAnsi="Courier" w:cs="Courier"/>
          <w:color w:val="000000"/>
          <w:sz w:val="21"/>
          <w:szCs w:val="21"/>
          <w:lang w:eastAsia="en-US"/>
        </w:rPr>
        <w:t>I=eye(3)</w:t>
      </w:r>
      <w:r w:rsidR="00991F2B">
        <w:t>, that is,</w:t>
      </w:r>
      <w:r w:rsidR="009369AA">
        <w:t xml:space="preserve"> </w:t>
      </w:r>
    </w:p>
    <w:p w:rsidR="009369AA" w:rsidRDefault="00E73022" w:rsidP="00641D62">
      <w:pPr>
        <w:ind w:firstLine="720"/>
      </w:pPr>
      <w:r w:rsidRPr="00E73022">
        <w:rPr>
          <w:position w:val="-50"/>
        </w:rPr>
        <w:object w:dxaOrig="820" w:dyaOrig="1120">
          <v:shape id="_x0000_i1057" type="#_x0000_t75" style="width:41.25pt;height:56.25pt" o:ole="">
            <v:imagedata r:id="rId68" o:title=""/>
          </v:shape>
          <o:OLEObject Type="Embed" ProgID="Equation.DSMT4" ShapeID="_x0000_i1057" DrawAspect="Content" ObjectID="_1662034375" r:id="rId69"/>
        </w:object>
      </w:r>
      <w:r w:rsidR="00516028">
        <w:t xml:space="preserve">,   </w:t>
      </w:r>
      <w:r w:rsidRPr="00E73022">
        <w:rPr>
          <w:position w:val="-50"/>
        </w:rPr>
        <w:object w:dxaOrig="859" w:dyaOrig="1120">
          <v:shape id="_x0000_i1058" type="#_x0000_t75" style="width:42.75pt;height:56.25pt" o:ole="">
            <v:imagedata r:id="rId70" o:title=""/>
          </v:shape>
          <o:OLEObject Type="Embed" ProgID="Equation.DSMT4" ShapeID="_x0000_i1058" DrawAspect="Content" ObjectID="_1662034376" r:id="rId71"/>
        </w:object>
      </w:r>
      <w:r w:rsidR="00516028">
        <w:t xml:space="preserve">,  </w:t>
      </w:r>
      <w:r w:rsidRPr="00E73022">
        <w:rPr>
          <w:position w:val="-50"/>
        </w:rPr>
        <w:object w:dxaOrig="840" w:dyaOrig="1120">
          <v:shape id="_x0000_i1059" type="#_x0000_t75" style="width:42pt;height:56.25pt" o:ole="">
            <v:imagedata r:id="rId72" o:title=""/>
          </v:shape>
          <o:OLEObject Type="Embed" ProgID="Equation.DSMT4" ShapeID="_x0000_i1059" DrawAspect="Content" ObjectID="_1662034377" r:id="rId73"/>
        </w:object>
      </w:r>
      <w:r w:rsidR="00745D19">
        <w:t>.</w:t>
      </w:r>
      <w:r w:rsidR="00516028">
        <w:t xml:space="preserve">  </w:t>
      </w:r>
    </w:p>
    <w:p w:rsidR="002435F6" w:rsidRDefault="00A67295" w:rsidP="009369AA">
      <w:r>
        <w:rPr>
          <w:u w:val="single"/>
        </w:rPr>
        <w:t>Type and d</w:t>
      </w:r>
      <w:r w:rsidR="002435F6" w:rsidRPr="002435F6">
        <w:rPr>
          <w:u w:val="single"/>
        </w:rPr>
        <w:t>isplay</w:t>
      </w:r>
      <w:r w:rsidR="002435F6">
        <w:t xml:space="preserve"> GI in the Live Script. </w:t>
      </w:r>
    </w:p>
    <w:p w:rsidR="00E3528F" w:rsidRDefault="003A07BA" w:rsidP="009369AA">
      <w:r>
        <w:t>**</w:t>
      </w:r>
      <w:r w:rsidR="00191FA4">
        <w:t>T</w:t>
      </w:r>
      <w:r w:rsidR="00E3528F">
        <w:t>hen</w:t>
      </w:r>
      <w:r w:rsidR="0076568A">
        <w:t>,</w:t>
      </w:r>
      <w:r w:rsidR="00B24449">
        <w:t xml:space="preserve"> calculate the </w:t>
      </w:r>
      <w:r w:rsidR="00A67295">
        <w:t xml:space="preserve">actual </w:t>
      </w:r>
      <w:r w:rsidR="00763339">
        <w:t>produc</w:t>
      </w:r>
      <w:r w:rsidR="00C93FEA">
        <w:t>t</w:t>
      </w:r>
      <w:r w:rsidR="00191FA4">
        <w:t>s</w:t>
      </w:r>
      <w:r w:rsidR="00796B48">
        <w:t xml:space="preserve"> of G and </w:t>
      </w:r>
      <w:r w:rsidR="00F33119">
        <w:t xml:space="preserve">each of the </w:t>
      </w:r>
      <w:r w:rsidR="002345D5">
        <w:t xml:space="preserve">vectors </w:t>
      </w:r>
      <w:r w:rsidR="002345D5" w:rsidRPr="009369AA">
        <w:rPr>
          <w:position w:val="-12"/>
        </w:rPr>
        <w:object w:dxaOrig="820" w:dyaOrig="360">
          <v:shape id="_x0000_i1060" type="#_x0000_t75" style="width:41.25pt;height:18pt" o:ole="">
            <v:imagedata r:id="rId65" o:title=""/>
          </v:shape>
          <o:OLEObject Type="Embed" ProgID="Equation.DSMT4" ShapeID="_x0000_i1060" DrawAspect="Content" ObjectID="_1662034378" r:id="rId74"/>
        </w:object>
      </w:r>
      <w:r w:rsidR="0076568A">
        <w:t xml:space="preserve"> </w:t>
      </w:r>
      <w:r w:rsidR="0077302D">
        <w:t>(</w:t>
      </w:r>
      <w:r w:rsidR="0076568A">
        <w:t>in the order indicated</w:t>
      </w:r>
      <w:r w:rsidR="0077302D">
        <w:t>)</w:t>
      </w:r>
      <w:r w:rsidR="003A08EC">
        <w:t xml:space="preserve"> – these products will</w:t>
      </w:r>
      <w:r w:rsidR="00191FA4">
        <w:t xml:space="preserve"> form</w:t>
      </w:r>
      <w:r w:rsidR="00E3528F">
        <w:t xml:space="preserve"> </w:t>
      </w:r>
      <w:r w:rsidR="002E2E04">
        <w:t xml:space="preserve">the </w:t>
      </w:r>
      <w:r w:rsidR="00E3528F">
        <w:t>columns of the matrix G*I</w:t>
      </w:r>
      <w:r w:rsidR="008937CE">
        <w:t xml:space="preserve"> (output</w:t>
      </w:r>
      <w:r w:rsidR="00525B7A">
        <w:t xml:space="preserve"> </w:t>
      </w:r>
      <w:r w:rsidR="0077302D">
        <w:t xml:space="preserve">and display </w:t>
      </w:r>
      <w:r w:rsidR="00525B7A">
        <w:t>G*I</w:t>
      </w:r>
      <w:r w:rsidR="008937CE">
        <w:t>)</w:t>
      </w:r>
      <w:r w:rsidR="00C93FEA">
        <w:t xml:space="preserve">. </w:t>
      </w:r>
    </w:p>
    <w:p w:rsidR="00224755" w:rsidRDefault="00224755" w:rsidP="00796B48"/>
    <w:p w:rsidR="008937CE" w:rsidRDefault="00796B48" w:rsidP="00796B48">
      <w:r w:rsidRPr="00796B48">
        <w:t xml:space="preserve">**Run a logical statement </w:t>
      </w:r>
      <w:r w:rsidR="0077302D">
        <w:t xml:space="preserve">that would </w:t>
      </w:r>
      <w:r w:rsidRPr="00796B48">
        <w:t xml:space="preserve">verify </w:t>
      </w:r>
      <w:r w:rsidR="0077302D">
        <w:t xml:space="preserve">that </w:t>
      </w:r>
      <w:r w:rsidR="0076568A">
        <w:t>your predicted matrix GI and the calculated matrix</w:t>
      </w:r>
      <w:r w:rsidR="00AB4534">
        <w:t xml:space="preserve"> G*I match</w:t>
      </w:r>
      <w:r w:rsidR="00C41308">
        <w:t xml:space="preserve"> within the margin </w:t>
      </w:r>
      <w:r w:rsidR="00510057">
        <w:t>10</w:t>
      </w:r>
      <w:proofErr w:type="gramStart"/>
      <w:r w:rsidR="00510057">
        <w:t>^(</w:t>
      </w:r>
      <w:proofErr w:type="gramEnd"/>
      <w:r w:rsidR="00510057">
        <w:t>-7)</w:t>
      </w:r>
      <w:r w:rsidRPr="00796B48">
        <w:t xml:space="preserve">. </w:t>
      </w:r>
      <w:r w:rsidR="0076568A">
        <w:t>If the matrices match</w:t>
      </w:r>
      <w:r w:rsidR="0077302D">
        <w:t>,</w:t>
      </w:r>
      <w:r w:rsidR="008937CE">
        <w:t xml:space="preserve"> output </w:t>
      </w:r>
      <w:r w:rsidR="0076568A">
        <w:t xml:space="preserve">a </w:t>
      </w:r>
      <w:r w:rsidR="008937CE">
        <w:t xml:space="preserve">message that </w:t>
      </w:r>
      <w:r w:rsidR="0076568A">
        <w:t xml:space="preserve">your prediction is </w:t>
      </w:r>
      <w:r w:rsidR="0077302D">
        <w:t>correct – please m</w:t>
      </w:r>
      <w:r w:rsidR="003D3266">
        <w:t xml:space="preserve">ake sure that you will receive this message. </w:t>
      </w:r>
    </w:p>
    <w:p w:rsidR="0076568A" w:rsidRDefault="0077302D" w:rsidP="00796B48">
      <w:r w:rsidRPr="003D3266">
        <w:rPr>
          <w:u w:val="single"/>
        </w:rPr>
        <w:t>Important</w:t>
      </w:r>
      <w:r w:rsidRPr="00796B48">
        <w:t xml:space="preserve">: </w:t>
      </w:r>
      <w:r>
        <w:t xml:space="preserve">to compare two matrices, </w:t>
      </w:r>
      <w:r w:rsidRPr="00796B48">
        <w:t>you need to use the function</w:t>
      </w:r>
      <w:r>
        <w:t xml:space="preserve"> 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closetozeroroundoff</w:t>
      </w:r>
      <w:proofErr w:type="spellEnd"/>
      <w:r w:rsidR="00C41308">
        <w:t xml:space="preserve"> </w:t>
      </w:r>
      <w:r>
        <w:t>with p=7 (this function was created in Project 0).</w:t>
      </w:r>
    </w:p>
    <w:p w:rsidR="00126D19" w:rsidRPr="00126D19" w:rsidRDefault="00126D19" w:rsidP="00126D19">
      <w:r>
        <w:t>**</w:t>
      </w:r>
      <w:r w:rsidR="00CA541A">
        <w:t>Print</w:t>
      </w:r>
      <w:r>
        <w:t xml:space="preserve"> </w:t>
      </w:r>
      <w:proofErr w:type="spellStart"/>
      <w:r w:rsidRPr="00B24449">
        <w:rPr>
          <w:b/>
        </w:rPr>
        <w:t>closetozeroroundoff</w:t>
      </w:r>
      <w:proofErr w:type="spellEnd"/>
      <w:r>
        <w:t xml:space="preserve"> in your Live Script.</w:t>
      </w:r>
    </w:p>
    <w:p w:rsidR="00CA541A" w:rsidRDefault="00CA541A" w:rsidP="00CA541A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type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proofErr w:type="spellStart"/>
      <w:r w:rsidR="0096427B">
        <w:rPr>
          <w:rFonts w:ascii="Courier" w:hAnsi="Courier" w:cs="Courier"/>
          <w:color w:val="000000"/>
          <w:sz w:val="21"/>
          <w:szCs w:val="21"/>
          <w:lang w:eastAsia="en-US"/>
        </w:rPr>
        <w:t>closetozeroroundoff</w:t>
      </w:r>
      <w:proofErr w:type="spellEnd"/>
    </w:p>
    <w:p w:rsidR="00224755" w:rsidRDefault="00224755" w:rsidP="009369AA"/>
    <w:p w:rsidR="00E3528F" w:rsidRDefault="00E3528F" w:rsidP="009369AA">
      <w:r>
        <w:t>**</w:t>
      </w:r>
      <w:r w:rsidR="00A04153">
        <w:t>Next, complete one more task. Input a vector:</w:t>
      </w:r>
      <w:r>
        <w:t xml:space="preserve"> </w:t>
      </w:r>
    </w:p>
    <w:p w:rsidR="00E3528F" w:rsidRDefault="00A66BF8" w:rsidP="00E3528F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x=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ones(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3,1)</w:t>
      </w:r>
      <w:r w:rsidR="00525B7A">
        <w:rPr>
          <w:rFonts w:ascii="Courier" w:hAnsi="Courier" w:cs="Courier"/>
          <w:color w:val="000000"/>
          <w:sz w:val="21"/>
          <w:szCs w:val="21"/>
          <w:lang w:eastAsia="en-US"/>
        </w:rPr>
        <w:t>;</w:t>
      </w:r>
    </w:p>
    <w:p w:rsidR="00E3528F" w:rsidRDefault="00A04153" w:rsidP="009369AA">
      <w:r>
        <w:t>O</w:t>
      </w:r>
      <w:r w:rsidR="0096427B">
        <w:t xml:space="preserve">utput and </w:t>
      </w:r>
      <w:r w:rsidR="0096427B" w:rsidRPr="00C37E24">
        <w:rPr>
          <w:u w:val="single"/>
        </w:rPr>
        <w:t>display</w:t>
      </w:r>
      <w:r w:rsidR="0096427B">
        <w:t xml:space="preserve"> the image of</w:t>
      </w:r>
      <w:r>
        <w:t xml:space="preserve"> this vector</w:t>
      </w:r>
      <w:r w:rsidR="0096427B">
        <w:t xml:space="preserve"> </w:t>
      </w:r>
      <w:r w:rsidR="00E3528F">
        <w:t xml:space="preserve">under the transformation defined by </w:t>
      </w:r>
      <w:r>
        <w:t xml:space="preserve">the matrix </w:t>
      </w:r>
      <w:r w:rsidR="00E3528F">
        <w:t xml:space="preserve">G. </w:t>
      </w:r>
    </w:p>
    <w:p w:rsidR="008937CE" w:rsidRDefault="008937CE" w:rsidP="009369AA"/>
    <w:p w:rsidR="00D1246C" w:rsidRDefault="00D1246C" w:rsidP="00D1246C">
      <w:pPr>
        <w:pStyle w:val="NoSpacing"/>
      </w:pPr>
      <w:r w:rsidRPr="00D1246C">
        <w:rPr>
          <w:rStyle w:val="BookTitle"/>
        </w:rPr>
        <w:t>Exercise</w:t>
      </w:r>
      <w:r w:rsidR="004209B9">
        <w:rPr>
          <w:rStyle w:val="BookTitle"/>
        </w:rPr>
        <w:t>4</w:t>
      </w:r>
      <w:r>
        <w:rPr>
          <w:rStyle w:val="BookTitle"/>
        </w:rPr>
        <w:t xml:space="preserve">   </w:t>
      </w:r>
      <w:r w:rsidR="00AD5A27">
        <w:t>(5</w:t>
      </w:r>
      <w:r>
        <w:t xml:space="preserve"> points) </w:t>
      </w:r>
      <w:r>
        <w:rPr>
          <w:rStyle w:val="BookTitle"/>
        </w:rPr>
        <w:t xml:space="preserve">                                                                                       </w:t>
      </w:r>
      <w:r w:rsidRPr="00045DA6">
        <w:rPr>
          <w:b/>
        </w:rPr>
        <w:t>Difficulty</w:t>
      </w:r>
      <w:r w:rsidR="004209B9" w:rsidRPr="00045DA6">
        <w:rPr>
          <w:b/>
        </w:rPr>
        <w:t>:</w:t>
      </w:r>
      <w:r w:rsidR="00C7649E" w:rsidRPr="00045DA6">
        <w:rPr>
          <w:b/>
        </w:rPr>
        <w:t xml:space="preserve"> </w:t>
      </w:r>
      <w:r w:rsidR="00EA704C" w:rsidRPr="00045DA6">
        <w:rPr>
          <w:b/>
        </w:rPr>
        <w:t>Easy</w:t>
      </w:r>
    </w:p>
    <w:p w:rsidR="00FA3B9A" w:rsidRDefault="002F6AB8" w:rsidP="00A93977">
      <w:pPr>
        <w:pStyle w:val="NoSpacing"/>
      </w:pPr>
      <w:r>
        <w:t xml:space="preserve">We can </w:t>
      </w:r>
      <w:r w:rsidR="00A93977">
        <w:t>define a</w:t>
      </w:r>
      <w:r w:rsidR="00C7649E">
        <w:rPr>
          <w:i/>
        </w:rPr>
        <w:t xml:space="preserve"> Toeplitz matrix</w:t>
      </w:r>
      <w:r w:rsidR="002070A3">
        <w:t xml:space="preserve"> as</w:t>
      </w:r>
      <w:r w:rsidR="00051039">
        <w:t xml:space="preserve"> </w:t>
      </w:r>
      <w:proofErr w:type="gramStart"/>
      <w:r w:rsidR="00C7649E">
        <w:t>an</w:t>
      </w:r>
      <w:proofErr w:type="gramEnd"/>
      <w:r w:rsidR="00051039">
        <w:t xml:space="preserve"> </w:t>
      </w:r>
      <w:r w:rsidR="00C7649E" w:rsidRPr="00B53F06">
        <w:rPr>
          <w:position w:val="-6"/>
        </w:rPr>
        <w:object w:dxaOrig="560" w:dyaOrig="220">
          <v:shape id="_x0000_i1061" type="#_x0000_t75" style="width:27.75pt;height:11.25pt" o:ole="">
            <v:imagedata r:id="rId75" o:title=""/>
          </v:shape>
          <o:OLEObject Type="Embed" ProgID="Equation.DSMT4" ShapeID="_x0000_i1061" DrawAspect="Content" ObjectID="_1662034379" r:id="rId76"/>
        </w:object>
      </w:r>
      <w:r w:rsidR="00B53F06">
        <w:t xml:space="preserve"> </w:t>
      </w:r>
      <w:r w:rsidR="00051039">
        <w:t xml:space="preserve">matrix </w:t>
      </w:r>
      <w:r w:rsidR="00C7649E">
        <w:t>in which each descending diagonal from left to right is constant. For example,</w:t>
      </w:r>
    </w:p>
    <w:p w:rsidR="00C7649E" w:rsidRDefault="00C7649E">
      <w:r>
        <w:tab/>
      </w:r>
      <w:r w:rsidRPr="00C7649E">
        <w:rPr>
          <w:position w:val="-50"/>
        </w:rPr>
        <w:object w:dxaOrig="1820" w:dyaOrig="1120">
          <v:shape id="_x0000_i1062" type="#_x0000_t75" style="width:90.75pt;height:56.25pt" o:ole="">
            <v:imagedata r:id="rId77" o:title=""/>
          </v:shape>
          <o:OLEObject Type="Embed" ProgID="Equation.DSMT4" ShapeID="_x0000_i1062" DrawAspect="Content" ObjectID="_1662034380" r:id="rId78"/>
        </w:object>
      </w:r>
      <w:r>
        <w:t xml:space="preserve"> </w:t>
      </w:r>
    </w:p>
    <w:p w:rsidR="002F6AB8" w:rsidRDefault="00C7649E" w:rsidP="006D2761">
      <w:proofErr w:type="gramStart"/>
      <w:r>
        <w:t>is</w:t>
      </w:r>
      <w:proofErr w:type="gramEnd"/>
      <w:r>
        <w:t xml:space="preserve"> a 3 by 4 Toeplitz matrix. </w:t>
      </w:r>
    </w:p>
    <w:p w:rsidR="006D2761" w:rsidRDefault="002F6AB8" w:rsidP="006D2761">
      <w:proofErr w:type="gramStart"/>
      <w:r w:rsidRPr="00A93977">
        <w:rPr>
          <w:b/>
        </w:rPr>
        <w:t>Part 1</w:t>
      </w:r>
      <w:r>
        <w:t>.</w:t>
      </w:r>
      <w:proofErr w:type="gramEnd"/>
      <w:r>
        <w:t xml:space="preserve"> In this part, we will</w:t>
      </w:r>
      <w:r w:rsidR="00754862">
        <w:t xml:space="preserve"> produce </w:t>
      </w:r>
      <w:r w:rsidR="006D2761">
        <w:t xml:space="preserve">an </w:t>
      </w:r>
      <w:r w:rsidR="006D2761" w:rsidRPr="00B53F06">
        <w:rPr>
          <w:position w:val="-6"/>
        </w:rPr>
        <w:object w:dxaOrig="560" w:dyaOrig="220">
          <v:shape id="_x0000_i1063" type="#_x0000_t75" style="width:27.75pt;height:11.25pt" o:ole="">
            <v:imagedata r:id="rId79" o:title=""/>
          </v:shape>
          <o:OLEObject Type="Embed" ProgID="Equation.DSMT4" ShapeID="_x0000_i1063" DrawAspect="Content" ObjectID="_1662034381" r:id="rId80"/>
        </w:object>
      </w:r>
      <w:r w:rsidR="006D2761">
        <w:t xml:space="preserve"> Toeplitz matri</w:t>
      </w:r>
      <w:r w:rsidR="003A08EC">
        <w:t xml:space="preserve">x </w:t>
      </w:r>
      <w:r>
        <w:t>using</w:t>
      </w:r>
      <w:r w:rsidR="006D2761">
        <w:t xml:space="preserve"> </w:t>
      </w:r>
      <w:r w:rsidR="00754862">
        <w:t>a</w:t>
      </w:r>
      <w:r w:rsidR="006D2761">
        <w:t xml:space="preserve"> vector </w:t>
      </w:r>
      <w:r w:rsidR="00453CD0" w:rsidRPr="00453CD0">
        <w:rPr>
          <w:b/>
        </w:rPr>
        <w:t>a</w:t>
      </w:r>
      <w:r w:rsidR="006D2761">
        <w:t xml:space="preserve"> with </w:t>
      </w:r>
      <w:r w:rsidR="006D2761" w:rsidRPr="001409F5">
        <w:rPr>
          <w:position w:val="-10"/>
        </w:rPr>
        <w:object w:dxaOrig="1040" w:dyaOrig="320">
          <v:shape id="_x0000_i1064" type="#_x0000_t75" style="width:52.5pt;height:15.75pt" o:ole="">
            <v:imagedata r:id="rId81" o:title=""/>
          </v:shape>
          <o:OLEObject Type="Embed" ProgID="Equation.DSMT4" ShapeID="_x0000_i1064" DrawAspect="Content" ObjectID="_1662034382" r:id="rId82"/>
        </w:object>
      </w:r>
      <w:r w:rsidR="006D2761">
        <w:t xml:space="preserve"> entries </w:t>
      </w:r>
      <w:r>
        <w:t xml:space="preserve">by assigning </w:t>
      </w:r>
      <w:r w:rsidR="006D2761">
        <w:t xml:space="preserve"> </w:t>
      </w:r>
    </w:p>
    <w:p w:rsidR="006D2761" w:rsidRDefault="006D2761" w:rsidP="006D2761">
      <w:r>
        <w:tab/>
      </w:r>
      <w:r w:rsidR="00224755" w:rsidRPr="001409F5">
        <w:rPr>
          <w:position w:val="-14"/>
        </w:rPr>
        <w:object w:dxaOrig="4000" w:dyaOrig="400">
          <v:shape id="_x0000_i1065" type="#_x0000_t75" style="width:200.25pt;height:20.25pt" o:ole="">
            <v:imagedata r:id="rId83" o:title=""/>
          </v:shape>
          <o:OLEObject Type="Embed" ProgID="Equation.DSMT4" ShapeID="_x0000_i1065" DrawAspect="Content" ObjectID="_1662034383" r:id="rId84"/>
        </w:object>
      </w:r>
      <w:r w:rsidR="00224755">
        <w:t>.</w:t>
      </w:r>
      <w:r>
        <w:t xml:space="preserve"> </w:t>
      </w:r>
    </w:p>
    <w:p w:rsidR="00CB13A3" w:rsidRDefault="00877609">
      <w:r>
        <w:t xml:space="preserve">In the example above, </w:t>
      </w:r>
      <w:r w:rsidR="003A08EC">
        <w:t xml:space="preserve">a </w:t>
      </w:r>
      <w:r w:rsidR="003A08EC" w:rsidRPr="00B53F06">
        <w:rPr>
          <w:position w:val="-6"/>
        </w:rPr>
        <w:object w:dxaOrig="480" w:dyaOrig="279">
          <v:shape id="_x0000_i1066" type="#_x0000_t75" style="width:24pt;height:14.25pt" o:ole="">
            <v:imagedata r:id="rId85" o:title=""/>
          </v:shape>
          <o:OLEObject Type="Embed" ProgID="Equation.DSMT4" ShapeID="_x0000_i1066" DrawAspect="Content" ObjectID="_1662034384" r:id="rId86"/>
        </w:object>
      </w:r>
      <w:r>
        <w:t xml:space="preserve"> matrix A has been generated by the </w:t>
      </w:r>
      <w:proofErr w:type="gramStart"/>
      <w:r>
        <w:t xml:space="preserve">vector </w:t>
      </w:r>
      <w:proofErr w:type="gramEnd"/>
      <w:r w:rsidR="00224755" w:rsidRPr="001409F5">
        <w:rPr>
          <w:position w:val="-10"/>
        </w:rPr>
        <w:object w:dxaOrig="1640" w:dyaOrig="320">
          <v:shape id="_x0000_i1067" type="#_x0000_t75" style="width:83.25pt;height:15.75pt" o:ole="">
            <v:imagedata r:id="rId87" o:title=""/>
          </v:shape>
          <o:OLEObject Type="Embed" ProgID="Equation.DSMT4" ShapeID="_x0000_i1067" DrawAspect="Content" ObjectID="_1662034385" r:id="rId88"/>
        </w:object>
      </w:r>
      <w:r>
        <w:t>.</w:t>
      </w:r>
    </w:p>
    <w:p w:rsidR="00C7649E" w:rsidRPr="00DD0A14" w:rsidRDefault="00C7649E">
      <w:r>
        <w:lastRenderedPageBreak/>
        <w:t xml:space="preserve">In this </w:t>
      </w:r>
      <w:r w:rsidR="008B404F">
        <w:t xml:space="preserve">part of the </w:t>
      </w:r>
      <w:r>
        <w:t xml:space="preserve">exercise, you will </w:t>
      </w:r>
      <w:r w:rsidR="00F52D30">
        <w:t xml:space="preserve">write a code that </w:t>
      </w:r>
      <w:r w:rsidR="00BA0DE1">
        <w:t>create</w:t>
      </w:r>
      <w:r w:rsidR="00F52D30">
        <w:t>s</w:t>
      </w:r>
      <w:r>
        <w:t xml:space="preserve"> </w:t>
      </w:r>
      <w:proofErr w:type="gramStart"/>
      <w:r>
        <w:t>a</w:t>
      </w:r>
      <w:r w:rsidR="00754862">
        <w:t>n</w:t>
      </w:r>
      <w:proofErr w:type="gramEnd"/>
      <w:r w:rsidR="00754862">
        <w:t xml:space="preserve"> </w:t>
      </w:r>
      <w:r w:rsidR="00754862" w:rsidRPr="00B53F06">
        <w:rPr>
          <w:position w:val="-6"/>
        </w:rPr>
        <w:object w:dxaOrig="560" w:dyaOrig="220">
          <v:shape id="_x0000_i1068" type="#_x0000_t75" style="width:27.75pt;height:11.25pt" o:ole="">
            <v:imagedata r:id="rId79" o:title=""/>
          </v:shape>
          <o:OLEObject Type="Embed" ProgID="Equation.DSMT4" ShapeID="_x0000_i1068" DrawAspect="Content" ObjectID="_1662034386" r:id="rId89"/>
        </w:object>
      </w:r>
      <w:r>
        <w:t xml:space="preserve"> </w:t>
      </w:r>
      <w:r w:rsidR="00DD0A14">
        <w:t>Toeplitz matrix</w:t>
      </w:r>
      <w:r w:rsidR="00134E39">
        <w:t>, when possible</w:t>
      </w:r>
      <w:r w:rsidR="00BA0DE1">
        <w:t>. Then</w:t>
      </w:r>
      <w:r w:rsidR="00F204C8">
        <w:t>,</w:t>
      </w:r>
      <w:r w:rsidR="00BA0DE1">
        <w:t xml:space="preserve"> you will run the function </w:t>
      </w:r>
      <w:r w:rsidR="00525B7A">
        <w:t>on</w:t>
      </w:r>
      <w:r w:rsidR="00F204C8">
        <w:t xml:space="preserve"> the </w:t>
      </w:r>
      <w:r w:rsidR="00224755">
        <w:t>sets of</w:t>
      </w:r>
      <w:r w:rsidR="00F52D30">
        <w:t xml:space="preserve"> </w:t>
      </w:r>
      <w:r w:rsidR="00F204C8">
        <w:t>variables</w:t>
      </w:r>
      <w:r w:rsidR="00DD0A14">
        <w:t xml:space="preserve"> </w:t>
      </w:r>
      <w:r w:rsidR="00DD0A14">
        <w:rPr>
          <w:i/>
        </w:rPr>
        <w:t>m</w:t>
      </w:r>
      <w:r w:rsidR="00DD0A14">
        <w:t xml:space="preserve">, </w:t>
      </w:r>
      <w:r w:rsidR="00DD0A14">
        <w:rPr>
          <w:i/>
        </w:rPr>
        <w:t>n</w:t>
      </w:r>
      <w:r w:rsidR="00224755">
        <w:t>, and</w:t>
      </w:r>
      <w:r w:rsidR="002F6AB8">
        <w:t xml:space="preserve"> </w:t>
      </w:r>
      <w:proofErr w:type="gramStart"/>
      <w:r w:rsidR="002F6AB8" w:rsidRPr="002F6AB8">
        <w:rPr>
          <w:b/>
        </w:rPr>
        <w:t>a</w:t>
      </w:r>
      <w:r w:rsidR="002F6AB8">
        <w:t xml:space="preserve"> </w:t>
      </w:r>
      <w:r w:rsidR="00BA0DE1">
        <w:t>to</w:t>
      </w:r>
      <w:proofErr w:type="gramEnd"/>
      <w:r w:rsidR="00BA0DE1">
        <w:t xml:space="preserve"> get the corresponding Toeplitz matrices. </w:t>
      </w:r>
    </w:p>
    <w:p w:rsidR="007076D6" w:rsidRDefault="007076D6"/>
    <w:p w:rsidR="00A43266" w:rsidRDefault="00F204C8">
      <w:r>
        <w:t>**Create a function in the file</w:t>
      </w:r>
      <w:r w:rsidR="00134E39">
        <w:t xml:space="preserve"> that begins with</w:t>
      </w:r>
    </w:p>
    <w:p w:rsidR="00F52D30" w:rsidRDefault="00F52D30" w:rsidP="00F52D30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function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A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toeplitz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m,n,a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1409F5" w:rsidRDefault="001409F5" w:rsidP="00052511"/>
    <w:p w:rsidR="00D4318A" w:rsidRDefault="003A08EC" w:rsidP="00052511">
      <w:r>
        <w:t>H</w:t>
      </w:r>
      <w:r w:rsidR="00134E39">
        <w:t xml:space="preserve">ere, </w:t>
      </w:r>
      <w:r w:rsidR="00D4318A">
        <w:t xml:space="preserve">the inputs </w:t>
      </w:r>
      <w:r w:rsidR="00D4318A" w:rsidRPr="00D4318A">
        <w:rPr>
          <w:i/>
        </w:rPr>
        <w:t>m</w:t>
      </w:r>
      <w:r w:rsidR="00D4318A">
        <w:t xml:space="preserve"> and </w:t>
      </w:r>
      <w:r w:rsidR="00D4318A" w:rsidRPr="00D4318A">
        <w:rPr>
          <w:i/>
        </w:rPr>
        <w:t>n</w:t>
      </w:r>
      <w:r w:rsidR="00D4318A">
        <w:t xml:space="preserve"> </w:t>
      </w:r>
      <w:r>
        <w:t xml:space="preserve">will </w:t>
      </w:r>
      <w:r w:rsidR="00D4318A">
        <w:t>define the size of the Toeplitz matrix.</w:t>
      </w:r>
    </w:p>
    <w:p w:rsidR="001E18F9" w:rsidRDefault="001E18F9">
      <w:r>
        <w:t>**First,</w:t>
      </w:r>
      <w:r w:rsidR="007076D6">
        <w:t xml:space="preserve"> your </w:t>
      </w:r>
      <w:r w:rsidR="002070A3">
        <w:t>function</w:t>
      </w:r>
      <w:r w:rsidR="007076D6">
        <w:t xml:space="preserve"> has to </w:t>
      </w:r>
      <w:r w:rsidR="001A0BFF">
        <w:t>check</w:t>
      </w:r>
      <w:r w:rsidR="007076D6">
        <w:t xml:space="preserve"> whether</w:t>
      </w:r>
      <w:r w:rsidR="00D1271B">
        <w:t xml:space="preserve"> the number of entries in</w:t>
      </w:r>
      <w:r>
        <w:t xml:space="preserve"> the vector </w:t>
      </w:r>
      <w:r w:rsidR="00453CD0" w:rsidRPr="00453CD0">
        <w:rPr>
          <w:b/>
        </w:rPr>
        <w:t>a</w:t>
      </w:r>
      <w:r w:rsidR="00B71971">
        <w:t xml:space="preserve"> </w:t>
      </w:r>
      <w:proofErr w:type="gramStart"/>
      <w:r>
        <w:t xml:space="preserve">is </w:t>
      </w:r>
      <w:proofErr w:type="gramEnd"/>
      <w:r w:rsidRPr="001409F5">
        <w:rPr>
          <w:position w:val="-10"/>
        </w:rPr>
        <w:object w:dxaOrig="1040" w:dyaOrig="320">
          <v:shape id="_x0000_i1069" type="#_x0000_t75" style="width:52.5pt;height:15.75pt" o:ole="">
            <v:imagedata r:id="rId81" o:title=""/>
          </v:shape>
          <o:OLEObject Type="Embed" ProgID="Equation.DSMT4" ShapeID="_x0000_i1069" DrawAspect="Content" ObjectID="_1662034387" r:id="rId90"/>
        </w:object>
      </w:r>
      <w:r>
        <w:t xml:space="preserve">. If </w:t>
      </w:r>
      <w:r w:rsidR="00D1271B">
        <w:t>it is not the</w:t>
      </w:r>
      <w:r w:rsidR="00706D62">
        <w:t xml:space="preserve"> case</w:t>
      </w:r>
      <w:r>
        <w:t xml:space="preserve">, output a message that the dimensions </w:t>
      </w:r>
      <w:r w:rsidR="00DE40BA">
        <w:t>mismatch</w:t>
      </w:r>
      <w:r w:rsidR="00706D62">
        <w:t xml:space="preserve"> and assign an empty matrix to A</w:t>
      </w:r>
      <w:r w:rsidR="00DE40BA">
        <w:t>. If</w:t>
      </w:r>
      <w:r w:rsidR="00224755">
        <w:t xml:space="preserve"> vector</w:t>
      </w:r>
      <w:r w:rsidR="00DE40BA">
        <w:t xml:space="preserve"> </w:t>
      </w:r>
      <w:proofErr w:type="gramStart"/>
      <w:r w:rsidR="00453CD0" w:rsidRPr="00453CD0">
        <w:rPr>
          <w:b/>
        </w:rPr>
        <w:t>a</w:t>
      </w:r>
      <w:r w:rsidR="00DE40BA">
        <w:rPr>
          <w:b/>
        </w:rPr>
        <w:t xml:space="preserve"> </w:t>
      </w:r>
      <w:r w:rsidR="00DE40BA">
        <w:t>has</w:t>
      </w:r>
      <w:proofErr w:type="gramEnd"/>
      <w:r w:rsidR="00DE40BA">
        <w:t xml:space="preserve"> exactly </w:t>
      </w:r>
      <w:r w:rsidR="00DE40BA" w:rsidRPr="001409F5">
        <w:rPr>
          <w:position w:val="-10"/>
        </w:rPr>
        <w:object w:dxaOrig="1040" w:dyaOrig="320">
          <v:shape id="_x0000_i1070" type="#_x0000_t75" style="width:52.5pt;height:15.75pt" o:ole="">
            <v:imagedata r:id="rId81" o:title=""/>
          </v:shape>
          <o:OLEObject Type="Embed" ProgID="Equation.DSMT4" ShapeID="_x0000_i1070" DrawAspect="Content" ObjectID="_1662034388" r:id="rId91"/>
        </w:object>
      </w:r>
      <w:r w:rsidR="00DE40BA">
        <w:t xml:space="preserve"> entri</w:t>
      </w:r>
      <w:r w:rsidR="002F6AB8">
        <w:t xml:space="preserve">es, </w:t>
      </w:r>
      <w:r w:rsidR="00D4318A">
        <w:t xml:space="preserve">output </w:t>
      </w:r>
      <w:r w:rsidR="002F6AB8">
        <w:t xml:space="preserve">and </w:t>
      </w:r>
      <w:r w:rsidR="002F6AB8" w:rsidRPr="002F6AB8">
        <w:rPr>
          <w:u w:val="single"/>
        </w:rPr>
        <w:t>display</w:t>
      </w:r>
      <w:r w:rsidR="002F6AB8">
        <w:t xml:space="preserve"> </w:t>
      </w:r>
      <w:r w:rsidR="00D4318A">
        <w:t xml:space="preserve">the </w:t>
      </w:r>
      <w:r w:rsidR="00DE40BA">
        <w:t xml:space="preserve">Toeplitz matrix </w:t>
      </w:r>
      <w:r w:rsidR="001A0BFF">
        <w:t>according to</w:t>
      </w:r>
      <w:r w:rsidR="00D4318A">
        <w:t xml:space="preserve"> </w:t>
      </w:r>
      <w:r w:rsidR="00DE40BA">
        <w:t xml:space="preserve">the formula </w:t>
      </w:r>
      <w:r w:rsidR="001A0BFF">
        <w:t xml:space="preserve">given </w:t>
      </w:r>
      <w:r w:rsidR="00DE40BA">
        <w:t xml:space="preserve">above. </w:t>
      </w:r>
    </w:p>
    <w:p w:rsidR="00D4318A" w:rsidRDefault="002F6AB8">
      <w:r w:rsidRPr="003A08EC">
        <w:rPr>
          <w:b/>
        </w:rPr>
        <w:t>This is the end of the function</w:t>
      </w:r>
      <w: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toeplitze</w:t>
      </w:r>
      <w:proofErr w:type="spellEnd"/>
      <w:r>
        <w:t xml:space="preserve">. </w:t>
      </w:r>
    </w:p>
    <w:p w:rsidR="002F6AB8" w:rsidRDefault="002F6AB8"/>
    <w:p w:rsidR="003C1A22" w:rsidRDefault="00757955">
      <w:r>
        <w:t>**</w:t>
      </w:r>
      <w:r w:rsidR="00D4318A">
        <w:rPr>
          <w:b/>
        </w:rPr>
        <w:t>Print</w:t>
      </w:r>
      <w:r w:rsidR="009C74A9">
        <w:t xml:space="preserve"> the function </w:t>
      </w:r>
      <w:proofErr w:type="spellStart"/>
      <w:r w:rsidR="00D4318A">
        <w:rPr>
          <w:rFonts w:ascii="Courier New" w:hAnsi="Courier New" w:cs="Courier New"/>
          <w:color w:val="000000"/>
          <w:sz w:val="20"/>
          <w:szCs w:val="20"/>
          <w:lang w:eastAsia="en-US"/>
        </w:rPr>
        <w:t>toeplitze</w:t>
      </w:r>
      <w:proofErr w:type="spellEnd"/>
      <w:r w:rsidR="00A132C7">
        <w:t xml:space="preserve"> in your Live Script</w:t>
      </w:r>
      <w:r w:rsidR="00C74BD4">
        <w:t>.</w:t>
      </w:r>
    </w:p>
    <w:p w:rsidR="008B404F" w:rsidRDefault="001A0BFF"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type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toeplitze</w:t>
      </w:r>
      <w:proofErr w:type="spellEnd"/>
    </w:p>
    <w:p w:rsidR="001A0BFF" w:rsidRDefault="001A0BFF"/>
    <w:p w:rsidR="003C1A22" w:rsidRDefault="005D4CA7">
      <w:r>
        <w:t>**</w:t>
      </w:r>
      <w:r w:rsidR="00C74BD4" w:rsidRPr="001409F5">
        <w:rPr>
          <w:b/>
        </w:rPr>
        <w:t>Run</w:t>
      </w:r>
      <w:r w:rsidR="003C1A22">
        <w:t xml:space="preserve"> the function</w:t>
      </w:r>
      <w:r w:rsidR="008D2ADF">
        <w:t xml:space="preserve"> </w:t>
      </w:r>
      <w:r w:rsidR="00410EDB">
        <w:rPr>
          <w:rFonts w:ascii="Courier New" w:hAnsi="Courier New" w:cs="Courier New"/>
          <w:color w:val="000000"/>
          <w:sz w:val="20"/>
          <w:szCs w:val="20"/>
          <w:lang w:eastAsia="en-US"/>
        </w:rPr>
        <w:t>A=</w:t>
      </w:r>
      <w:proofErr w:type="spellStart"/>
      <w:proofErr w:type="gramStart"/>
      <w:r w:rsidR="00410EDB">
        <w:rPr>
          <w:rFonts w:ascii="Courier New" w:hAnsi="Courier New" w:cs="Courier New"/>
          <w:color w:val="000000"/>
          <w:sz w:val="20"/>
          <w:szCs w:val="20"/>
          <w:lang w:eastAsia="en-US"/>
        </w:rPr>
        <w:t>toeplitze</w:t>
      </w:r>
      <w:proofErr w:type="spellEnd"/>
      <w:r w:rsidR="00410EDB"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proofErr w:type="gramEnd"/>
      <w:r w:rsidR="00410EDB">
        <w:rPr>
          <w:rFonts w:ascii="Courier New" w:hAnsi="Courier New" w:cs="Courier New"/>
          <w:color w:val="000000"/>
          <w:sz w:val="20"/>
          <w:szCs w:val="20"/>
          <w:lang w:eastAsia="en-US"/>
        </w:rPr>
        <w:t>m,n,a</w:t>
      </w:r>
      <w:proofErr w:type="spellEnd"/>
      <w:r w:rsidR="00410EDB"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1409F5" w:rsidRDefault="001409F5" w:rsidP="009C74A9">
      <w:proofErr w:type="gramStart"/>
      <w:r>
        <w:t>on</w:t>
      </w:r>
      <w:proofErr w:type="gramEnd"/>
      <w:r>
        <w:t xml:space="preserve"> the following sets of variables</w:t>
      </w:r>
      <w:r w:rsidR="008B404F">
        <w:t xml:space="preserve"> (d</w:t>
      </w:r>
      <w:r w:rsidR="00EC59B1">
        <w:t>isplay</w:t>
      </w:r>
      <w:r w:rsidR="00BD3BCE">
        <w:t xml:space="preserve"> </w:t>
      </w:r>
      <w:r w:rsidR="001A0BFF">
        <w:t xml:space="preserve">the </w:t>
      </w:r>
      <w:r w:rsidR="00BD3BCE">
        <w:t xml:space="preserve">vector </w:t>
      </w:r>
      <w:r w:rsidR="00453CD0" w:rsidRPr="00453CD0">
        <w:rPr>
          <w:b/>
        </w:rPr>
        <w:t>a</w:t>
      </w:r>
      <w:r w:rsidR="00EC59B1">
        <w:t xml:space="preserve"> for each of the below</w:t>
      </w:r>
      <w:r w:rsidR="008B404F">
        <w:t>)</w:t>
      </w:r>
      <w:r w:rsidR="00FB1719">
        <w:t>:</w:t>
      </w:r>
    </w:p>
    <w:p w:rsidR="0017050B" w:rsidRDefault="001409F5" w:rsidP="0017050B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(a) </w:t>
      </w:r>
      <w:proofErr w:type="gramStart"/>
      <w:r w:rsidR="00E54174">
        <w:rPr>
          <w:rFonts w:ascii="Courier" w:hAnsi="Courier" w:cs="Courier"/>
          <w:color w:val="000000"/>
          <w:sz w:val="21"/>
          <w:szCs w:val="21"/>
          <w:lang w:eastAsia="en-US"/>
        </w:rPr>
        <w:t>m=</w:t>
      </w:r>
      <w:proofErr w:type="gramEnd"/>
      <w:r w:rsidR="00E54174">
        <w:rPr>
          <w:rFonts w:ascii="Courier" w:hAnsi="Courier" w:cs="Courier"/>
          <w:color w:val="000000"/>
          <w:sz w:val="21"/>
          <w:szCs w:val="21"/>
          <w:lang w:eastAsia="en-US"/>
        </w:rPr>
        <w:t>4; n=2; a=1:5</w:t>
      </w:r>
    </w:p>
    <w:p w:rsidR="00706D62" w:rsidRDefault="005D4CA7" w:rsidP="0017050B">
      <w:pPr>
        <w:shd w:val="clear" w:color="auto" w:fill="F7F7F7"/>
        <w:autoSpaceDE w:val="0"/>
        <w:autoSpaceDN w:val="0"/>
        <w:adjustRightInd w:val="0"/>
      </w:pPr>
      <w:r>
        <w:t xml:space="preserve">(b) </w:t>
      </w:r>
      <w:proofErr w:type="gramStart"/>
      <w:r w:rsidR="00706D62">
        <w:rPr>
          <w:rFonts w:ascii="Courier" w:hAnsi="Courier" w:cs="Courier"/>
          <w:color w:val="000000"/>
          <w:sz w:val="21"/>
          <w:szCs w:val="21"/>
          <w:lang w:eastAsia="en-US"/>
        </w:rPr>
        <w:t>m=</w:t>
      </w:r>
      <w:proofErr w:type="gramEnd"/>
      <w:r w:rsidR="00706D62">
        <w:rPr>
          <w:rFonts w:ascii="Courier" w:hAnsi="Courier" w:cs="Courier"/>
          <w:color w:val="000000"/>
          <w:sz w:val="21"/>
          <w:szCs w:val="21"/>
          <w:lang w:eastAsia="en-US"/>
        </w:rPr>
        <w:t>4; n=3; a=1:5</w:t>
      </w:r>
    </w:p>
    <w:p w:rsidR="00706D62" w:rsidRDefault="00706D62" w:rsidP="0017050B">
      <w:pPr>
        <w:shd w:val="clear" w:color="auto" w:fill="F7F7F7"/>
        <w:autoSpaceDE w:val="0"/>
        <w:autoSpaceDN w:val="0"/>
        <w:adjustRightInd w:val="0"/>
      </w:pPr>
      <w:r>
        <w:t xml:space="preserve">(c) 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m=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4; n=3; a=1:7</w:t>
      </w:r>
    </w:p>
    <w:p w:rsidR="0017050B" w:rsidRDefault="00706D62" w:rsidP="0017050B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(d) </w:t>
      </w:r>
      <w:proofErr w:type="gramStart"/>
      <w:r w:rsidR="007076D6">
        <w:rPr>
          <w:rFonts w:ascii="Courier" w:hAnsi="Courier" w:cs="Courier"/>
          <w:color w:val="000000"/>
          <w:sz w:val="21"/>
          <w:szCs w:val="21"/>
          <w:lang w:eastAsia="en-US"/>
        </w:rPr>
        <w:t>m=</w:t>
      </w:r>
      <w:proofErr w:type="gramEnd"/>
      <w:r w:rsidR="007076D6">
        <w:rPr>
          <w:rFonts w:ascii="Courier" w:hAnsi="Courier" w:cs="Courier"/>
          <w:color w:val="000000"/>
          <w:sz w:val="21"/>
          <w:szCs w:val="21"/>
          <w:lang w:eastAsia="en-US"/>
        </w:rPr>
        <w:t>3; n=4; a=</w:t>
      </w:r>
      <w:proofErr w:type="spellStart"/>
      <w:r w:rsidR="007076D6">
        <w:rPr>
          <w:rFonts w:ascii="Courier" w:hAnsi="Courier" w:cs="Courier"/>
          <w:color w:val="000000"/>
          <w:sz w:val="21"/>
          <w:szCs w:val="21"/>
          <w:lang w:eastAsia="en-US"/>
        </w:rPr>
        <w:t>randi</w:t>
      </w:r>
      <w:proofErr w:type="spellEnd"/>
      <w:r w:rsidR="007076D6">
        <w:rPr>
          <w:rFonts w:ascii="Courier" w:hAnsi="Courier" w:cs="Courier"/>
          <w:color w:val="000000"/>
          <w:sz w:val="21"/>
          <w:szCs w:val="21"/>
          <w:lang w:eastAsia="en-US"/>
        </w:rPr>
        <w:t>(10,1,6</w:t>
      </w:r>
      <w:r w:rsidR="0017050B">
        <w:rPr>
          <w:rFonts w:ascii="Courier" w:hAnsi="Courier" w:cs="Courier"/>
          <w:color w:val="000000"/>
          <w:sz w:val="21"/>
          <w:szCs w:val="21"/>
          <w:lang w:eastAsia="en-US"/>
        </w:rPr>
        <w:t>)</w:t>
      </w:r>
    </w:p>
    <w:p w:rsidR="0017050B" w:rsidRDefault="00D82321" w:rsidP="0017050B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>(e</w:t>
      </w:r>
      <w:r w:rsidR="001409F5">
        <w:t xml:space="preserve">) </w:t>
      </w:r>
      <w:proofErr w:type="gramStart"/>
      <w:r w:rsidR="00706D62">
        <w:rPr>
          <w:rFonts w:ascii="Courier" w:hAnsi="Courier" w:cs="Courier"/>
          <w:color w:val="000000"/>
          <w:sz w:val="21"/>
          <w:szCs w:val="21"/>
          <w:lang w:eastAsia="en-US"/>
        </w:rPr>
        <w:t>m=</w:t>
      </w:r>
      <w:proofErr w:type="gramEnd"/>
      <w:r w:rsidR="007076D6">
        <w:rPr>
          <w:rFonts w:ascii="Courier" w:hAnsi="Courier" w:cs="Courier"/>
          <w:color w:val="000000"/>
          <w:sz w:val="21"/>
          <w:szCs w:val="21"/>
          <w:lang w:eastAsia="en-US"/>
        </w:rPr>
        <w:t>4; n=4; a=[zeros(1,3)</w:t>
      </w:r>
      <w:r w:rsidR="00706D62">
        <w:rPr>
          <w:rFonts w:ascii="Courier" w:hAnsi="Courier" w:cs="Courier"/>
          <w:color w:val="000000"/>
          <w:sz w:val="21"/>
          <w:szCs w:val="21"/>
          <w:lang w:eastAsia="en-US"/>
        </w:rPr>
        <w:t xml:space="preserve">, </w:t>
      </w:r>
      <w:r w:rsidR="0017050B">
        <w:rPr>
          <w:rFonts w:ascii="Courier" w:hAnsi="Courier" w:cs="Courier"/>
          <w:color w:val="000000"/>
          <w:sz w:val="21"/>
          <w:szCs w:val="21"/>
          <w:lang w:eastAsia="en-US"/>
        </w:rPr>
        <w:t>1:4]</w:t>
      </w:r>
    </w:p>
    <w:p w:rsidR="007076D6" w:rsidRDefault="007076D6" w:rsidP="009C74A9"/>
    <w:p w:rsidR="007076D6" w:rsidRDefault="00881B09" w:rsidP="009C74A9">
      <w:r>
        <w:t>**</w:t>
      </w:r>
      <w:r w:rsidR="00134E39">
        <w:t>Next, p</w:t>
      </w:r>
      <w:r w:rsidR="007076D6">
        <w:t>roceed in your Live Script with the following tasks:</w:t>
      </w:r>
    </w:p>
    <w:p w:rsidR="00881B09" w:rsidRDefault="00A93977" w:rsidP="009C74A9">
      <w:r>
        <w:t xml:space="preserve">(1) </w:t>
      </w:r>
      <w:r w:rsidR="00134E39">
        <w:t>Type</w:t>
      </w:r>
      <w:r w:rsidR="005D4CA7">
        <w:t xml:space="preserve"> </w:t>
      </w:r>
      <w:r w:rsidR="00877609">
        <w:t>the</w:t>
      </w:r>
      <w:r w:rsidR="00453CD0">
        <w:t xml:space="preserve"> vector </w:t>
      </w:r>
      <w:proofErr w:type="gramStart"/>
      <w:r w:rsidR="00453CD0" w:rsidRPr="00453CD0">
        <w:rPr>
          <w:b/>
        </w:rPr>
        <w:t>a</w:t>
      </w:r>
      <w:r w:rsidR="00881B09">
        <w:t xml:space="preserve"> </w:t>
      </w:r>
      <w:r w:rsidR="003A08EC">
        <w:t>which</w:t>
      </w:r>
      <w:proofErr w:type="gramEnd"/>
      <w:r w:rsidR="00453CD0">
        <w:t xml:space="preserve"> </w:t>
      </w:r>
      <w:r w:rsidR="00881B09">
        <w:t>define</w:t>
      </w:r>
      <w:r w:rsidR="007076D6">
        <w:t>s</w:t>
      </w:r>
      <w:r w:rsidR="00134E39">
        <w:t xml:space="preserve"> a 6</w:t>
      </w:r>
      <w:r w:rsidR="009E7BAC">
        <w:t xml:space="preserve"> by </w:t>
      </w:r>
      <w:r w:rsidR="00134E39">
        <w:t>6</w:t>
      </w:r>
      <w:r w:rsidR="00881B09">
        <w:t xml:space="preserve"> </w:t>
      </w:r>
      <w:r w:rsidR="00881B09" w:rsidRPr="00BD3BCE">
        <w:rPr>
          <w:u w:val="single"/>
        </w:rPr>
        <w:t xml:space="preserve">upper </w:t>
      </w:r>
      <w:r w:rsidR="003C05B2">
        <w:rPr>
          <w:u w:val="single"/>
        </w:rPr>
        <w:t>triangular</w:t>
      </w:r>
      <w:r w:rsidR="00881B09">
        <w:t xml:space="preserve"> </w:t>
      </w:r>
      <w:r w:rsidR="00134E39">
        <w:t xml:space="preserve">Toeplitz </w:t>
      </w:r>
      <w:r w:rsidR="00881B09">
        <w:t xml:space="preserve">matrix </w:t>
      </w:r>
      <w:r w:rsidR="003C05B2">
        <w:t>with</w:t>
      </w:r>
      <w:r w:rsidR="005D4CA7">
        <w:t xml:space="preserve"> random integer entries</w:t>
      </w:r>
      <w:r w:rsidR="00BD3BCE">
        <w:t xml:space="preserve"> </w:t>
      </w:r>
      <w:r w:rsidR="00C3032C">
        <w:t>in the</w:t>
      </w:r>
      <w:r w:rsidR="00D24B93">
        <w:t xml:space="preserve"> range between 0</w:t>
      </w:r>
      <w:r w:rsidR="00EC59B1">
        <w:t xml:space="preserve"> and 10</w:t>
      </w:r>
      <w:r w:rsidR="005D4CA7">
        <w:t>0</w:t>
      </w:r>
      <w:r w:rsidR="00881B09">
        <w:t>.</w:t>
      </w:r>
      <w:r w:rsidR="005D4CA7">
        <w:t xml:space="preserve"> </w:t>
      </w:r>
      <w:r w:rsidR="00EC59B1">
        <w:t xml:space="preserve">Display the vector </w:t>
      </w:r>
      <w:r w:rsidR="00453CD0" w:rsidRPr="00453CD0">
        <w:rPr>
          <w:b/>
        </w:rPr>
        <w:t>a</w:t>
      </w:r>
      <w:r w:rsidR="00EC59B1">
        <w:t>.</w:t>
      </w:r>
      <w:r w:rsidR="002F6AB8">
        <w:t xml:space="preserve"> </w:t>
      </w:r>
      <w:r w:rsidR="00881B09">
        <w:t xml:space="preserve">Run the function </w:t>
      </w:r>
      <w:r w:rsidR="009452A1">
        <w:rPr>
          <w:rFonts w:ascii="Courier New" w:hAnsi="Courier New" w:cs="Courier New"/>
          <w:color w:val="000000"/>
          <w:sz w:val="20"/>
          <w:szCs w:val="20"/>
          <w:lang w:eastAsia="en-US"/>
        </w:rPr>
        <w:t>A=</w:t>
      </w:r>
      <w:proofErr w:type="spellStart"/>
      <w:proofErr w:type="gramStart"/>
      <w:r w:rsidR="009452A1">
        <w:rPr>
          <w:rFonts w:ascii="Courier New" w:hAnsi="Courier New" w:cs="Courier New"/>
          <w:color w:val="000000"/>
          <w:sz w:val="20"/>
          <w:szCs w:val="20"/>
          <w:lang w:eastAsia="en-US"/>
        </w:rPr>
        <w:t>toeplitze</w:t>
      </w:r>
      <w:proofErr w:type="spellEnd"/>
      <w:r w:rsidR="009452A1"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proofErr w:type="gramEnd"/>
      <w:r w:rsidR="009452A1">
        <w:rPr>
          <w:rFonts w:ascii="Courier New" w:hAnsi="Courier New" w:cs="Courier New"/>
          <w:color w:val="000000"/>
          <w:sz w:val="20"/>
          <w:szCs w:val="20"/>
          <w:lang w:eastAsia="en-US"/>
        </w:rPr>
        <w:t>m,n,a</w:t>
      </w:r>
      <w:proofErr w:type="spellEnd"/>
      <w:r w:rsidR="009452A1"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  <w:r w:rsidR="009452A1">
        <w:t xml:space="preserve">on </w:t>
      </w:r>
      <w:r w:rsidR="004865A2">
        <w:t xml:space="preserve">your </w:t>
      </w:r>
      <w:r w:rsidR="00453CD0" w:rsidRPr="00453CD0">
        <w:rPr>
          <w:b/>
        </w:rPr>
        <w:t>a</w:t>
      </w:r>
      <w:r w:rsidR="004865A2">
        <w:rPr>
          <w:b/>
        </w:rPr>
        <w:t xml:space="preserve"> </w:t>
      </w:r>
      <w:r w:rsidR="004865A2" w:rsidRPr="004865A2">
        <w:t>and</w:t>
      </w:r>
      <w:r w:rsidR="004865A2">
        <w:rPr>
          <w:b/>
        </w:rPr>
        <w:t xml:space="preserve"> </w:t>
      </w:r>
      <w:r w:rsidR="009452A1">
        <w:t xml:space="preserve">the variables </w:t>
      </w:r>
      <w:proofErr w:type="spellStart"/>
      <w:r w:rsidR="003A08EC">
        <w:rPr>
          <w:rFonts w:ascii="Courier New" w:hAnsi="Courier New" w:cs="Courier New"/>
          <w:color w:val="000000"/>
          <w:sz w:val="20"/>
          <w:szCs w:val="20"/>
          <w:lang w:eastAsia="en-US"/>
        </w:rPr>
        <w:t>m,n</w:t>
      </w:r>
      <w:proofErr w:type="spellEnd"/>
      <w:r w:rsidR="003A08EC">
        <w:t xml:space="preserve"> </w:t>
      </w:r>
      <w:r w:rsidR="009452A1">
        <w:t>indicated in this part</w:t>
      </w:r>
      <w:r w:rsidR="002F6AB8">
        <w:t>.</w:t>
      </w:r>
    </w:p>
    <w:p w:rsidR="00881B09" w:rsidRPr="00EC59B1" w:rsidRDefault="00A93977" w:rsidP="009C74A9">
      <w:r>
        <w:t xml:space="preserve">(2) </w:t>
      </w:r>
      <w:r w:rsidR="00C3032C">
        <w:t>Output a 5 by 5</w:t>
      </w:r>
      <w:r w:rsidR="00881B09">
        <w:t xml:space="preserve"> identity matrix by running the function </w:t>
      </w:r>
      <w:r w:rsidR="00E921CC">
        <w:rPr>
          <w:rFonts w:ascii="Courier New" w:hAnsi="Courier New" w:cs="Courier New"/>
          <w:color w:val="000000"/>
          <w:sz w:val="20"/>
          <w:szCs w:val="20"/>
          <w:lang w:eastAsia="en-US"/>
        </w:rPr>
        <w:t>A=</w:t>
      </w:r>
      <w:proofErr w:type="spellStart"/>
      <w:proofErr w:type="gramStart"/>
      <w:r w:rsidR="00E921CC">
        <w:rPr>
          <w:rFonts w:ascii="Courier New" w:hAnsi="Courier New" w:cs="Courier New"/>
          <w:color w:val="000000"/>
          <w:sz w:val="20"/>
          <w:szCs w:val="20"/>
          <w:lang w:eastAsia="en-US"/>
        </w:rPr>
        <w:t>toeplitze</w:t>
      </w:r>
      <w:proofErr w:type="spellEnd"/>
      <w:r w:rsidR="00E921CC"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proofErr w:type="gramEnd"/>
      <w:r w:rsidR="00E921CC">
        <w:rPr>
          <w:rFonts w:ascii="Courier New" w:hAnsi="Courier New" w:cs="Courier New"/>
          <w:color w:val="000000"/>
          <w:sz w:val="20"/>
          <w:szCs w:val="20"/>
          <w:lang w:eastAsia="en-US"/>
        </w:rPr>
        <w:t>m,n,a</w:t>
      </w:r>
      <w:proofErr w:type="spellEnd"/>
      <w:r w:rsidR="00E921CC"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  <w:r w:rsidR="00881B09">
        <w:t xml:space="preserve">on the corresponding set of variables. </w:t>
      </w:r>
      <w:r w:rsidR="00EC59B1">
        <w:t xml:space="preserve">Display the vector </w:t>
      </w:r>
      <w:r w:rsidR="00453CD0" w:rsidRPr="00453CD0">
        <w:rPr>
          <w:b/>
        </w:rPr>
        <w:t>a</w:t>
      </w:r>
      <w:r w:rsidR="009D09CC">
        <w:t xml:space="preserve"> (which </w:t>
      </w:r>
      <w:r w:rsidR="002070A3">
        <w:t xml:space="preserve">you </w:t>
      </w:r>
      <w:r w:rsidR="009452A1">
        <w:t>need to construct</w:t>
      </w:r>
      <w:r w:rsidR="00544A68">
        <w:t xml:space="preserve"> first</w:t>
      </w:r>
      <w:r w:rsidR="009D09CC">
        <w:t>)</w:t>
      </w:r>
      <w:r w:rsidR="009452A1">
        <w:t xml:space="preserve">. </w:t>
      </w:r>
    </w:p>
    <w:p w:rsidR="001E18F9" w:rsidRDefault="001E18F9"/>
    <w:p w:rsidR="00A93977" w:rsidRDefault="00A93977">
      <w:proofErr w:type="gramStart"/>
      <w:r w:rsidRPr="00A93977">
        <w:rPr>
          <w:b/>
        </w:rPr>
        <w:t>Part 2</w:t>
      </w:r>
      <w:r w:rsidR="007076D6">
        <w:t>.</w:t>
      </w:r>
      <w:proofErr w:type="gramEnd"/>
      <w:r w:rsidR="007076D6">
        <w:t xml:space="preserve"> MATLAB has </w:t>
      </w:r>
      <w:r w:rsidR="001D1D5F">
        <w:t xml:space="preserve">a </w:t>
      </w:r>
      <w:r>
        <w:t>built</w:t>
      </w:r>
      <w:r w:rsidR="007076D6">
        <w:t>-in</w:t>
      </w:r>
      <w:r>
        <w:t xml:space="preserve"> function</w:t>
      </w:r>
      <w:r w:rsidR="0097538A">
        <w:t xml:space="preserve">, </w:t>
      </w:r>
      <w:r>
        <w:t xml:space="preserve">called </w:t>
      </w:r>
      <w:proofErr w:type="spellStart"/>
      <w:r w:rsidR="00134E39">
        <w:rPr>
          <w:rFonts w:ascii="Courier" w:hAnsi="Courier" w:cs="Courier"/>
          <w:color w:val="000000"/>
          <w:sz w:val="21"/>
          <w:szCs w:val="21"/>
          <w:lang w:eastAsia="en-US"/>
        </w:rPr>
        <w:t>toeplitz</w:t>
      </w:r>
      <w:proofErr w:type="spellEnd"/>
      <w:r w:rsidR="0097538A">
        <w:rPr>
          <w:b/>
        </w:rPr>
        <w:t>,</w:t>
      </w:r>
      <w:r>
        <w:t xml:space="preserve"> </w:t>
      </w:r>
      <w:r w:rsidR="005B2E15">
        <w:t>which</w:t>
      </w:r>
      <w:r>
        <w:t xml:space="preserve"> </w:t>
      </w:r>
      <w:r w:rsidR="00134E39">
        <w:t xml:space="preserve">takes a different approach to </w:t>
      </w:r>
      <w:r>
        <w:t>construct</w:t>
      </w:r>
      <w:r w:rsidR="00134E39">
        <w:t>ing a Toeplitz matrix</w:t>
      </w:r>
      <w:r w:rsidR="005A622D">
        <w:t>. T</w:t>
      </w:r>
      <w:r>
        <w:t xml:space="preserve">he specifications </w:t>
      </w:r>
      <w:r w:rsidR="005A622D">
        <w:t xml:space="preserve">are </w:t>
      </w:r>
      <w:r>
        <w:t>on this page</w:t>
      </w:r>
      <w:proofErr w:type="gramStart"/>
      <w:r>
        <w:t>:</w:t>
      </w:r>
      <w:proofErr w:type="gramEnd"/>
      <w:r>
        <w:br/>
      </w:r>
      <w:hyperlink r:id="rId92" w:history="1">
        <w:r w:rsidRPr="00191B6A">
          <w:rPr>
            <w:rStyle w:val="Hyperlink"/>
          </w:rPr>
          <w:t>https://www.mathworks.com/help/matlab/ref/toeplitz.html?s_tid=doc_ta</w:t>
        </w:r>
      </w:hyperlink>
    </w:p>
    <w:p w:rsidR="00A93977" w:rsidRDefault="00A93977"/>
    <w:p w:rsidR="00C278BC" w:rsidRDefault="00C278BC">
      <w:r>
        <w:t>*</w:t>
      </w:r>
      <w:proofErr w:type="gramStart"/>
      <w:r>
        <w:t>*(</w:t>
      </w:r>
      <w:proofErr w:type="gramEnd"/>
      <w:r>
        <w:t>a) Output a (symmetric) Toeplitz matrix T by running a MATLAB built-in function</w:t>
      </w:r>
    </w:p>
    <w:p w:rsidR="0086444F" w:rsidRDefault="00E678F4" w:rsidP="0086444F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T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toeplitz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r)</w:t>
      </w:r>
    </w:p>
    <w:p w:rsidR="00C278BC" w:rsidRDefault="00C278BC">
      <w:proofErr w:type="gramStart"/>
      <w:r>
        <w:t>with</w:t>
      </w:r>
      <w:proofErr w:type="gramEnd"/>
      <w:r>
        <w:t xml:space="preserve"> </w:t>
      </w:r>
    </w:p>
    <w:p w:rsidR="00C278BC" w:rsidRDefault="00C278BC">
      <w:pPr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r=1:5</w:t>
      </w:r>
      <w:r w:rsidR="00E86442">
        <w:rPr>
          <w:rFonts w:ascii="Courier" w:hAnsi="Courier" w:cs="Courier"/>
          <w:color w:val="000000"/>
          <w:sz w:val="21"/>
          <w:szCs w:val="21"/>
          <w:lang w:eastAsia="en-US"/>
        </w:rPr>
        <w:t>;</w:t>
      </w:r>
    </w:p>
    <w:p w:rsidR="00A93977" w:rsidRDefault="001617FA">
      <w:r>
        <w:t>**Run a logical statement in the Live Editor to verify that T is</w:t>
      </w:r>
      <w:r w:rsidR="007076D6">
        <w:t>,</w:t>
      </w:r>
      <w:r>
        <w:t xml:space="preserve"> indeed</w:t>
      </w:r>
      <w:r w:rsidR="007076D6">
        <w:t>,</w:t>
      </w:r>
      <w:r>
        <w:t xml:space="preserve"> a symmetric matrix. Output the </w:t>
      </w:r>
      <w:r w:rsidR="007076D6">
        <w:t>corresponding message if it is the</w:t>
      </w:r>
      <w:r>
        <w:t xml:space="preserve"> case. </w:t>
      </w:r>
    </w:p>
    <w:p w:rsidR="006F520F" w:rsidRDefault="006F520F"/>
    <w:p w:rsidR="00C278BC" w:rsidRPr="00C278BC" w:rsidRDefault="00C278BC" w:rsidP="00C278BC">
      <w:r w:rsidRPr="00C278BC">
        <w:t>**(b) By running the function</w:t>
      </w:r>
      <w:r>
        <w:t xml:space="preserve"> 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T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toeplitz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c,r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),</w:t>
      </w:r>
      <w:r w:rsidR="006F520F"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r w:rsidR="00FE4D9D">
        <w:t>output a</w:t>
      </w:r>
      <w:r>
        <w:t xml:space="preserve"> 6 by 5 Toeplitz</w:t>
      </w:r>
      <w:r w:rsidR="006F520F">
        <w:t xml:space="preserve"> </w:t>
      </w:r>
      <w:r w:rsidRPr="00C278BC">
        <w:t xml:space="preserve">matrix with the same </w:t>
      </w:r>
      <w:r w:rsidRPr="00C278BC">
        <w:rPr>
          <w:i/>
        </w:rPr>
        <w:t>r</w:t>
      </w:r>
      <w:r w:rsidRPr="00C278BC">
        <w:t xml:space="preserve"> and your choice of the vector </w:t>
      </w:r>
      <w:r w:rsidRPr="00C278BC">
        <w:rPr>
          <w:i/>
        </w:rPr>
        <w:t>c</w:t>
      </w:r>
      <w:r w:rsidRPr="00C278BC">
        <w:t xml:space="preserve"> which should allow you to avoid the MATLAB “warning” about “conflicting” entries.</w:t>
      </w:r>
    </w:p>
    <w:p w:rsidR="00705D20" w:rsidRDefault="00345E4D" w:rsidP="00D34FD6">
      <w:pPr>
        <w:pStyle w:val="Heading1"/>
      </w:pPr>
      <w:r>
        <w:lastRenderedPageBreak/>
        <w:t xml:space="preserve">More on Matrices; </w:t>
      </w:r>
      <w:r w:rsidR="00E4293E">
        <w:t>Application</w:t>
      </w:r>
      <w:r w:rsidR="003C1A22">
        <w:tab/>
      </w:r>
      <w:r>
        <w:tab/>
      </w:r>
      <w:r w:rsidR="003C1A22">
        <w:tab/>
      </w:r>
      <w:r w:rsidR="003C1A22">
        <w:tab/>
      </w:r>
    </w:p>
    <w:p w:rsidR="003C1A22" w:rsidRDefault="003C1A22">
      <w:pPr>
        <w:rPr>
          <w:b/>
        </w:rPr>
      </w:pPr>
    </w:p>
    <w:p w:rsidR="00705D20" w:rsidRPr="00D1246C" w:rsidRDefault="00705D20" w:rsidP="00705D20">
      <w:pPr>
        <w:pStyle w:val="NoSpacing"/>
      </w:pPr>
      <w:r w:rsidRPr="00D1246C">
        <w:rPr>
          <w:rStyle w:val="BookTitle"/>
        </w:rPr>
        <w:t>Exercise</w:t>
      </w:r>
      <w:r>
        <w:rPr>
          <w:rStyle w:val="BookTitle"/>
        </w:rPr>
        <w:t xml:space="preserve">5   </w:t>
      </w:r>
      <w:r w:rsidR="00274157">
        <w:t>(6</w:t>
      </w:r>
      <w:r>
        <w:t xml:space="preserve"> points) </w:t>
      </w:r>
      <w:r>
        <w:rPr>
          <w:rStyle w:val="BookTitle"/>
        </w:rPr>
        <w:t xml:space="preserve">                                                                                       </w:t>
      </w:r>
      <w:r w:rsidRPr="00045DA6">
        <w:rPr>
          <w:b/>
        </w:rPr>
        <w:t xml:space="preserve">Difficulty: </w:t>
      </w:r>
      <w:r w:rsidR="003A0C49" w:rsidRPr="00045DA6">
        <w:rPr>
          <w:b/>
        </w:rPr>
        <w:t>Hard</w:t>
      </w:r>
    </w:p>
    <w:p w:rsidR="00B41701" w:rsidRDefault="00B41701" w:rsidP="00B41701">
      <w:r w:rsidRPr="00B937CA">
        <w:rPr>
          <w:u w:val="single"/>
        </w:rPr>
        <w:t>Theory</w:t>
      </w:r>
      <w:r>
        <w:t xml:space="preserve">: A vector with </w:t>
      </w:r>
      <w:r w:rsidRPr="004B63E8">
        <w:rPr>
          <w:u w:val="single"/>
        </w:rPr>
        <w:t>nonnegative</w:t>
      </w:r>
      <w:r>
        <w:t xml:space="preserve"> entries is called a </w:t>
      </w:r>
      <w:r w:rsidRPr="00B100EA">
        <w:rPr>
          <w:b/>
        </w:rPr>
        <w:t>probability vector</w:t>
      </w:r>
      <w:r>
        <w:t xml:space="preserve"> if the sum of its entries is 1. A square matrix is called </w:t>
      </w:r>
      <w:r w:rsidRPr="00B100EA">
        <w:rPr>
          <w:b/>
        </w:rPr>
        <w:t>right stochastic</w:t>
      </w:r>
      <w:r>
        <w:t xml:space="preserve"> if its rows are probability vectors; a square matrix is called </w:t>
      </w:r>
      <w:r w:rsidRPr="00B100EA">
        <w:rPr>
          <w:b/>
        </w:rPr>
        <w:t>left stochastic</w:t>
      </w:r>
      <w:r>
        <w:t xml:space="preserve"> if its columns are probability vectors; and a square matrix is called </w:t>
      </w:r>
      <w:r w:rsidRPr="00B100EA">
        <w:rPr>
          <w:b/>
        </w:rPr>
        <w:t>doubly stochastic</w:t>
      </w:r>
      <w:r>
        <w:t xml:space="preserve"> if both, the rows and the columns, are probability vectors. </w:t>
      </w:r>
    </w:p>
    <w:p w:rsidR="00B41701" w:rsidRDefault="00B41701" w:rsidP="00B41701"/>
    <w:p w:rsidR="00B41701" w:rsidRDefault="00B41701" w:rsidP="00B41701">
      <w:r>
        <w:t>**Write a MATLAB function that begins with</w:t>
      </w:r>
    </w:p>
    <w:p w:rsidR="00B41701" w:rsidRDefault="00B41701" w:rsidP="00B41701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function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[S1,S2,L,R]=stochastic(A)</w:t>
      </w:r>
    </w:p>
    <w:p w:rsidR="00B41701" w:rsidRDefault="00B41701" w:rsidP="00B41701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L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];</w:t>
      </w:r>
    </w:p>
    <w:p w:rsidR="00B41701" w:rsidRDefault="00B41701" w:rsidP="00B41701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R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];</w:t>
      </w:r>
    </w:p>
    <w:p w:rsidR="00B41701" w:rsidRDefault="00B41701" w:rsidP="00B41701">
      <w:pPr>
        <w:rPr>
          <w:b/>
        </w:rPr>
      </w:pPr>
    </w:p>
    <w:p w:rsidR="00B41701" w:rsidRDefault="00B41701" w:rsidP="00B41701">
      <w:pPr>
        <w:autoSpaceDE w:val="0"/>
        <w:autoSpaceDN w:val="0"/>
        <w:adjustRightInd w:val="0"/>
      </w:pPr>
      <w:r>
        <w:t>It accepts as the input a square matrix A with nonnegative entries. Outputs L and R will be the left stochastic and the right stochastic matrices generated</w:t>
      </w:r>
      <w:r w:rsidR="00F00FFC">
        <w:t>, when possible,</w:t>
      </w:r>
      <w:r>
        <w:t xml:space="preserve"> according to the instructions g</w:t>
      </w:r>
      <w:r w:rsidR="00F00FFC">
        <w:t>iven below</w:t>
      </w:r>
      <w:r>
        <w:t xml:space="preserve">. You will also </w:t>
      </w:r>
      <w:r w:rsidRPr="0047527E">
        <w:t>calculate and</w:t>
      </w:r>
      <w:r w:rsidRPr="00F3124A">
        <w:t xml:space="preserve"> </w:t>
      </w:r>
      <w:r w:rsidRPr="00F3124A">
        <w:rPr>
          <w:u w:val="single"/>
        </w:rPr>
        <w:t>display</w:t>
      </w:r>
      <w:r>
        <w:t xml:space="preserve"> the vectors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S1=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su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A,1)</w:t>
      </w:r>
      <w:r>
        <w:t xml:space="preserve">and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S2=sum(A,2) </w:t>
      </w:r>
      <w:r>
        <w:t xml:space="preserve">with the corresponding messages: </w:t>
      </w:r>
    </w:p>
    <w:p w:rsidR="00B41701" w:rsidRDefault="00B41701" w:rsidP="00B41701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en-US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'the vector of sums down each column is\n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B41701" w:rsidRDefault="00B41701" w:rsidP="00B41701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S1=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su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A,1)</w:t>
      </w:r>
    </w:p>
    <w:p w:rsidR="00B41701" w:rsidRDefault="00B41701" w:rsidP="00B41701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en-US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'the vector of sums across each row is\n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B41701" w:rsidRDefault="00B41701" w:rsidP="00B41701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S2=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su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A,2)</w:t>
      </w:r>
    </w:p>
    <w:p w:rsidR="00B41701" w:rsidRDefault="00B41701" w:rsidP="00B41701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</w:p>
    <w:p w:rsidR="00B41701" w:rsidRDefault="00B41701" w:rsidP="00B41701">
      <w:r>
        <w:t xml:space="preserve">Then, you will use a conditional statement to proceed with the tasks outlined below. You may also find it helpful to employ a logical command </w:t>
      </w:r>
      <w:r w:rsidRPr="0052491F">
        <w:rPr>
          <w:b/>
        </w:rPr>
        <w:t>all</w:t>
      </w:r>
      <w:r>
        <w:t xml:space="preserve">.   </w:t>
      </w:r>
    </w:p>
    <w:p w:rsidR="00B41701" w:rsidRDefault="00B41701" w:rsidP="00B41701">
      <w:r>
        <w:t xml:space="preserve">**First, your function has to check whether A contains </w:t>
      </w:r>
      <w:r w:rsidRPr="0012049B">
        <w:rPr>
          <w:u w:val="single"/>
        </w:rPr>
        <w:t>both</w:t>
      </w:r>
      <w:r>
        <w:t xml:space="preserve"> a zero column and a zero row. If yes, output a message “A is</w:t>
      </w:r>
      <w:r w:rsidRPr="001D1D5F">
        <w:t xml:space="preserve"> </w:t>
      </w:r>
      <w:r>
        <w:t xml:space="preserve">neither left nor right stochastic and cannot be scaled to either of them”. The outputs L and R will be empty matrices (as assigned previously) – </w:t>
      </w:r>
      <w:r w:rsidRPr="00673ED7">
        <w:rPr>
          <w:u w:val="single"/>
        </w:rPr>
        <w:t>the empty outputs should be suppressed</w:t>
      </w:r>
      <w:r>
        <w:t xml:space="preserve">.  </w:t>
      </w:r>
    </w:p>
    <w:p w:rsidR="00B41701" w:rsidRDefault="00B41701" w:rsidP="00B41701">
      <w:pPr>
        <w:autoSpaceDE w:val="0"/>
        <w:autoSpaceDN w:val="0"/>
        <w:adjustRightInd w:val="0"/>
      </w:pPr>
      <w:r>
        <w:t xml:space="preserve">**Then, the function checks whether A is: (1) doubly stochastic (assign: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L=A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;R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=A);</w:t>
      </w:r>
      <w:r>
        <w:t xml:space="preserve"> or (2) only left stochastic (assign: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L=A;</w:t>
      </w:r>
      <w:r>
        <w:t xml:space="preserve"> R will stay empty), or (3) only right stochastic (assign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R=A;</w:t>
      </w:r>
      <w:r>
        <w:t xml:space="preserve"> L will stay empty). In each of the</w:t>
      </w:r>
      <w:r w:rsidR="00F00FFC">
        <w:t>se</w:t>
      </w:r>
      <w:r>
        <w:t xml:space="preserve"> cases, also output a message that </w:t>
      </w:r>
      <w:r w:rsidRPr="0029687B">
        <w:t>comments on the type</w:t>
      </w:r>
      <w:r>
        <w:t xml:space="preserve"> of the matrix A.</w:t>
      </w:r>
    </w:p>
    <w:p w:rsidR="00B41701" w:rsidRDefault="00B41701" w:rsidP="00B41701">
      <w:r>
        <w:t>**Finally, we consider a possibility that A is neither left nor right stochastic, but can be scaled to the left stochastic and/or to the right stochastic. You will output a message “A is neither left nor right stochastic but can be scaled to a stochastic matrix” and proceed with the scaling in the ways outlined below</w:t>
      </w:r>
      <w:proofErr w:type="gramStart"/>
      <w:r>
        <w:t>:</w:t>
      </w:r>
      <w:proofErr w:type="gramEnd"/>
      <w:r>
        <w:br/>
        <w:t xml:space="preserve">(1) If neither S1 nor S2 has a zero entry, we are </w:t>
      </w:r>
      <w:r w:rsidRPr="000D1C0B">
        <w:rPr>
          <w:b/>
        </w:rPr>
        <w:t>scaling</w:t>
      </w:r>
      <w:r>
        <w:t xml:space="preserve">* A to the left stochastic matrix L and the right stochastic matrix R. You will also check if it is the case that the matrices L and </w:t>
      </w:r>
      <w:proofErr w:type="spellStart"/>
      <w:r>
        <w:t>R are</w:t>
      </w:r>
      <w:proofErr w:type="spellEnd"/>
      <w:r>
        <w:t xml:space="preserve"> equal – in this case, A has been scaled to a doubly stochastic matrix. </w:t>
      </w:r>
    </w:p>
    <w:p w:rsidR="00B41701" w:rsidRDefault="00B41701" w:rsidP="00B41701">
      <w:r>
        <w:t xml:space="preserve">(2) If S1 does not have a zero entry but S2 does, we scale A only to the left stochastic matrix L (R stays empty). </w:t>
      </w:r>
    </w:p>
    <w:p w:rsidR="00B41701" w:rsidRDefault="00B41701" w:rsidP="00B41701">
      <w:r>
        <w:t xml:space="preserve">(3) And, if S2 does not have a zero entry but S1 does, we scale A only to the right stochastic matrix R (L stays empty). </w:t>
      </w:r>
    </w:p>
    <w:p w:rsidR="00B41701" w:rsidRDefault="00B41701" w:rsidP="00B41701">
      <w:pPr>
        <w:autoSpaceDE w:val="0"/>
        <w:autoSpaceDN w:val="0"/>
        <w:adjustRightInd w:val="0"/>
        <w:rPr>
          <w:u w:val="single"/>
        </w:rPr>
      </w:pPr>
      <w:r w:rsidRPr="001B3029">
        <w:rPr>
          <w:u w:val="single"/>
        </w:rPr>
        <w:t>Note</w:t>
      </w:r>
      <w:r>
        <w:rPr>
          <w:u w:val="single"/>
        </w:rPr>
        <w:t>s</w:t>
      </w:r>
      <w:r>
        <w:t>: In each of the cases, the non-empty outputs have to be displayed with the corresponding messages. For the case of a doubly stochastic matrix, output the corresponding messa</w:t>
      </w:r>
      <w:r w:rsidR="00F00FFC">
        <w:t xml:space="preserve">ge and display either L or R – to </w:t>
      </w:r>
      <w:r>
        <w:t xml:space="preserve">determine if L=R, you </w:t>
      </w:r>
      <w:r w:rsidR="00F00FFC">
        <w:t xml:space="preserve">will </w:t>
      </w:r>
      <w:r>
        <w:t xml:space="preserve">need to use </w:t>
      </w:r>
      <w:r w:rsidR="00F00FFC">
        <w:t>the function</w:t>
      </w:r>
      <w:r>
        <w:t xml:space="preserve"> </w:t>
      </w:r>
      <w:proofErr w:type="spellStart"/>
      <w:r w:rsidRPr="001B3029">
        <w:rPr>
          <w:i/>
        </w:rPr>
        <w:t>closetozeroroundoff</w:t>
      </w:r>
      <w:proofErr w:type="spellEnd"/>
      <w:r w:rsidR="00F00FFC">
        <w:t xml:space="preserve"> </w:t>
      </w:r>
      <w:r>
        <w:t>with p=7.</w:t>
      </w:r>
      <w:r w:rsidR="00F00FFC">
        <w:t xml:space="preserve"> </w:t>
      </w:r>
      <w:proofErr w:type="gramStart"/>
      <w:r w:rsidR="00F00FFC">
        <w:t>(</w:t>
      </w:r>
      <w:r w:rsidR="00AF6C1A">
        <w:t xml:space="preserve"> This</w:t>
      </w:r>
      <w:proofErr w:type="gramEnd"/>
      <w:r w:rsidR="00AF6C1A">
        <w:t xml:space="preserve"> fun</w:t>
      </w:r>
      <w:r w:rsidR="00F00FFC">
        <w:t>ction was created in Project 0.)</w:t>
      </w:r>
    </w:p>
    <w:p w:rsidR="00B41701" w:rsidRDefault="00B41701" w:rsidP="00B41701">
      <w:r>
        <w:rPr>
          <w:b/>
        </w:rPr>
        <w:lastRenderedPageBreak/>
        <w:t>*</w:t>
      </w:r>
      <w:r w:rsidRPr="000D1C0B">
        <w:rPr>
          <w:b/>
        </w:rPr>
        <w:t>Scaling</w:t>
      </w:r>
      <w:r>
        <w:t xml:space="preserve">: To scale A to the left stochastic matrix L, we use vector S1 and multiply each column of A by the reciprocal of the corresponding entry of S1. To scale A to the right stochastic matrix R, we use the vector S2 and multiply each row of A by the reciprocal of the corresponding entry of S2. </w:t>
      </w:r>
    </w:p>
    <w:p w:rsidR="00B41701" w:rsidRDefault="00E86442" w:rsidP="00B41701">
      <w:r>
        <w:br/>
        <w:t>**Print</w:t>
      </w:r>
      <w:r w:rsidR="00B41701">
        <w:t xml:space="preserve"> the function</w:t>
      </w:r>
      <w:r w:rsidR="00AF6C1A">
        <w:t>s</w:t>
      </w:r>
      <w:r w:rsidR="00B41701">
        <w:t xml:space="preserve"> </w:t>
      </w:r>
      <w:r w:rsidR="00B41701">
        <w:rPr>
          <w:rFonts w:ascii="Courier New" w:hAnsi="Courier New" w:cs="Courier New"/>
          <w:color w:val="000000"/>
          <w:sz w:val="20"/>
          <w:szCs w:val="20"/>
          <w:lang w:eastAsia="en-US"/>
        </w:rPr>
        <w:t>stochastic</w:t>
      </w:r>
      <w:r w:rsidR="00AF6C1A">
        <w:t xml:space="preserve">, </w:t>
      </w:r>
      <w:proofErr w:type="spellStart"/>
      <w:r w:rsidR="00B41701">
        <w:rPr>
          <w:rFonts w:ascii="Courier New" w:hAnsi="Courier New" w:cs="Courier New"/>
          <w:color w:val="000000"/>
          <w:sz w:val="20"/>
          <w:szCs w:val="20"/>
          <w:lang w:eastAsia="en-US"/>
        </w:rPr>
        <w:t>jord</w:t>
      </w:r>
      <w:proofErr w:type="spellEnd"/>
      <w:r w:rsidR="00AF6C1A">
        <w:rPr>
          <w:rFonts w:ascii="Courier New" w:hAnsi="Courier New" w:cs="Courier New"/>
          <w:color w:val="000000"/>
          <w:sz w:val="20"/>
          <w:szCs w:val="20"/>
          <w:lang w:eastAsia="en-US"/>
        </w:rPr>
        <w:t>,</w:t>
      </w:r>
      <w:r>
        <w:t xml:space="preserve"> </w:t>
      </w:r>
      <w:r w:rsidR="00AF6C1A">
        <w:t xml:space="preserve">and </w:t>
      </w:r>
      <w:proofErr w:type="spellStart"/>
      <w:r w:rsidR="00AF6C1A">
        <w:rPr>
          <w:rFonts w:ascii="Courier New" w:hAnsi="Courier New" w:cs="Courier New"/>
          <w:color w:val="000000"/>
          <w:sz w:val="20"/>
          <w:szCs w:val="20"/>
          <w:lang w:eastAsia="en-US"/>
        </w:rPr>
        <w:t>closetozeroroundoff</w:t>
      </w:r>
      <w:proofErr w:type="spellEnd"/>
      <w:r w:rsidR="00AF6C1A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r>
        <w:t xml:space="preserve">in your Live Script. </w:t>
      </w:r>
      <w:r>
        <w:br/>
        <w:t xml:space="preserve">(The </w:t>
      </w:r>
      <w:r w:rsidR="00F00FFC">
        <w:t>function</w:t>
      </w:r>
      <w: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jord</w:t>
      </w:r>
      <w:proofErr w:type="spellEnd"/>
      <w:r w:rsidR="00F00FFC">
        <w:t xml:space="preserve"> was</w:t>
      </w:r>
      <w:r>
        <w:t xml:space="preserve"> created in Exercise 1 of this project.)</w:t>
      </w:r>
    </w:p>
    <w:p w:rsidR="00B41701" w:rsidRDefault="00B41701" w:rsidP="00B41701">
      <w:r>
        <w:t xml:space="preserve">**Run the function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[S1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,S2,L,R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]=stochastic(A) </w:t>
      </w:r>
      <w:r>
        <w:t>on each of the matrices below (display the input matrices in your Live Script):</w:t>
      </w:r>
    </w:p>
    <w:p w:rsidR="00623509" w:rsidRDefault="00B41701" w:rsidP="00623509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a)</w:t>
      </w:r>
      <w:r w:rsidR="00623509" w:rsidRPr="00623509"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r w:rsidR="00623509">
        <w:rPr>
          <w:rFonts w:ascii="Courier" w:hAnsi="Courier" w:cs="Courier"/>
          <w:color w:val="000000"/>
          <w:sz w:val="21"/>
          <w:szCs w:val="21"/>
          <w:lang w:eastAsia="en-US"/>
        </w:rPr>
        <w:t>A=[0.5,0,0.5,0; 0,0,1,0;0.5,0,0.5,0;0,0,0,1]</w:t>
      </w:r>
    </w:p>
    <w:p w:rsidR="00B41701" w:rsidRDefault="00B41701" w:rsidP="00B41701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(b)A =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transpos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A)</w:t>
      </w:r>
    </w:p>
    <w:p w:rsidR="002100D1" w:rsidRDefault="00B41701" w:rsidP="002100D1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c)</w:t>
      </w:r>
      <w:r w:rsidR="002100D1">
        <w:rPr>
          <w:rFonts w:ascii="Courier" w:hAnsi="Courier" w:cs="Courier"/>
          <w:color w:val="000000"/>
          <w:sz w:val="21"/>
          <w:szCs w:val="21"/>
          <w:lang w:eastAsia="en-US"/>
        </w:rPr>
        <w:t>A</w:t>
      </w:r>
      <w:proofErr w:type="gramStart"/>
      <w:r w:rsidR="002100D1">
        <w:rPr>
          <w:rFonts w:ascii="Courier" w:hAnsi="Courier" w:cs="Courier"/>
          <w:color w:val="000000"/>
          <w:sz w:val="21"/>
          <w:szCs w:val="21"/>
          <w:lang w:eastAsia="en-US"/>
        </w:rPr>
        <w:t>=[</w:t>
      </w:r>
      <w:proofErr w:type="gramEnd"/>
      <w:r w:rsidR="002100D1">
        <w:rPr>
          <w:rFonts w:ascii="Courier" w:hAnsi="Courier" w:cs="Courier"/>
          <w:color w:val="000000"/>
          <w:sz w:val="21"/>
          <w:szCs w:val="21"/>
          <w:lang w:eastAsia="en-US"/>
        </w:rPr>
        <w:t>0.5,  0,  0.5; 0,  0,  1; 0,  0,  0.5]</w:t>
      </w:r>
    </w:p>
    <w:p w:rsidR="00B41701" w:rsidRDefault="00B41701" w:rsidP="00B41701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d)A=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transpose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A)</w:t>
      </w:r>
    </w:p>
    <w:p w:rsidR="00AE291D" w:rsidRDefault="00B41701" w:rsidP="00AE291D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e)</w:t>
      </w:r>
      <w:r w:rsidR="00AE291D">
        <w:rPr>
          <w:rFonts w:ascii="Courier" w:hAnsi="Courier" w:cs="Courier"/>
          <w:color w:val="000000"/>
          <w:sz w:val="21"/>
          <w:szCs w:val="21"/>
          <w:lang w:eastAsia="en-US"/>
        </w:rPr>
        <w:t>A</w:t>
      </w:r>
      <w:proofErr w:type="gramStart"/>
      <w:r w:rsidR="00AE291D">
        <w:rPr>
          <w:rFonts w:ascii="Courier" w:hAnsi="Courier" w:cs="Courier"/>
          <w:color w:val="000000"/>
          <w:sz w:val="21"/>
          <w:szCs w:val="21"/>
          <w:lang w:eastAsia="en-US"/>
        </w:rPr>
        <w:t>=[</w:t>
      </w:r>
      <w:proofErr w:type="gramEnd"/>
      <w:r w:rsidR="00AE291D">
        <w:rPr>
          <w:rFonts w:ascii="Courier" w:hAnsi="Courier" w:cs="Courier"/>
          <w:color w:val="000000"/>
          <w:sz w:val="21"/>
          <w:szCs w:val="21"/>
          <w:lang w:eastAsia="en-US"/>
        </w:rPr>
        <w:t>0.5,  0,  0.5; 0,  0.5,  0.5; 0.5,  0.5,  0]</w:t>
      </w:r>
    </w:p>
    <w:p w:rsidR="00B41701" w:rsidRDefault="00B41701" w:rsidP="00B41701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f)A=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magic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3)</w:t>
      </w:r>
    </w:p>
    <w:p w:rsidR="00B41701" w:rsidRDefault="00B41701" w:rsidP="00B41701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g)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B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=[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1 2;3 4;5 6]; A=B*B'</w:t>
      </w:r>
    </w:p>
    <w:p w:rsidR="00B41701" w:rsidRDefault="00AE291D" w:rsidP="00B41701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h)A=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jor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5,4</w:t>
      </w:r>
      <w:r w:rsidR="00B41701"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B41701" w:rsidRPr="00DE7ED3" w:rsidRDefault="00B41701" w:rsidP="00B41701">
      <w:pPr>
        <w:autoSpaceDE w:val="0"/>
        <w:autoSpaceDN w:val="0"/>
        <w:adjustRightInd w:val="0"/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k)A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rand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10,5,5);A(:,1)=0;A(1,:)=0</w:t>
      </w:r>
    </w:p>
    <w:p w:rsidR="00B41701" w:rsidRDefault="00B41701" w:rsidP="00B41701">
      <w:pPr>
        <w:rPr>
          <w:rFonts w:ascii="Courier New" w:hAnsi="Courier New" w:cs="Courier New"/>
          <w:color w:val="000000"/>
          <w:sz w:val="20"/>
          <w:szCs w:val="20"/>
          <w:lang w:eastAsia="en-US"/>
        </w:rPr>
      </w:pPr>
    </w:p>
    <w:p w:rsidR="00B41701" w:rsidRDefault="00B41701" w:rsidP="00B41701">
      <w:r w:rsidRPr="008203F0">
        <w:rPr>
          <w:u w:val="single"/>
        </w:rPr>
        <w:t>NOTE</w:t>
      </w:r>
      <w:r>
        <w:t>:</w:t>
      </w:r>
      <w:r w:rsidR="00E86442">
        <w:t xml:space="preserve"> P</w:t>
      </w:r>
      <w:r w:rsidR="00F00FFC">
        <w:t xml:space="preserve">lease make sure </w:t>
      </w:r>
      <w:r>
        <w:t xml:space="preserve">you </w:t>
      </w:r>
      <w:r w:rsidR="00F00FFC">
        <w:t xml:space="preserve">will </w:t>
      </w:r>
      <w:r>
        <w:t>verify that all your outputs and messages match the corresponding definitions of the st</w:t>
      </w:r>
      <w:r w:rsidR="00E86442">
        <w:t>ochastic matrices. If not</w:t>
      </w:r>
      <w:r>
        <w:t>, make corrections in your code!</w:t>
      </w:r>
    </w:p>
    <w:p w:rsidR="00234EA8" w:rsidRDefault="00234EA8" w:rsidP="00705D20">
      <w:pPr>
        <w:pStyle w:val="NoSpacing"/>
        <w:rPr>
          <w:rStyle w:val="BookTitle"/>
        </w:rPr>
      </w:pPr>
    </w:p>
    <w:p w:rsidR="009F4783" w:rsidRDefault="009F4783" w:rsidP="00705D20">
      <w:pPr>
        <w:pStyle w:val="NoSpacing"/>
        <w:rPr>
          <w:rStyle w:val="BookTitle"/>
        </w:rPr>
      </w:pPr>
    </w:p>
    <w:p w:rsidR="00705D20" w:rsidRPr="00D1246C" w:rsidRDefault="00705D20" w:rsidP="00705D20">
      <w:pPr>
        <w:pStyle w:val="NoSpacing"/>
      </w:pPr>
      <w:r w:rsidRPr="00D1246C">
        <w:rPr>
          <w:rStyle w:val="BookTitle"/>
        </w:rPr>
        <w:t>Exercise</w:t>
      </w:r>
      <w:r w:rsidR="00F14968">
        <w:rPr>
          <w:rStyle w:val="BookTitle"/>
        </w:rPr>
        <w:t>6</w:t>
      </w:r>
      <w:r>
        <w:rPr>
          <w:rStyle w:val="BookTitle"/>
        </w:rPr>
        <w:t xml:space="preserve">   </w:t>
      </w:r>
      <w:r w:rsidR="00AD5A27">
        <w:t>(5</w:t>
      </w:r>
      <w:r>
        <w:t xml:space="preserve"> points) </w:t>
      </w:r>
      <w:r>
        <w:rPr>
          <w:rStyle w:val="BookTitle"/>
        </w:rPr>
        <w:t xml:space="preserve">                                                                                       </w:t>
      </w:r>
      <w:r w:rsidRPr="0060042F">
        <w:rPr>
          <w:b/>
        </w:rPr>
        <w:t xml:space="preserve">Difficulty: </w:t>
      </w:r>
      <w:r w:rsidR="00DD2E03" w:rsidRPr="0060042F">
        <w:rPr>
          <w:b/>
        </w:rPr>
        <w:t>Moderate</w:t>
      </w:r>
    </w:p>
    <w:p w:rsidR="00EC2BD7" w:rsidRDefault="00EC2BD7" w:rsidP="00EC2BD7">
      <w:r>
        <w:t xml:space="preserve">In this exercise, you will use </w:t>
      </w:r>
      <w:r w:rsidRPr="00A214C2">
        <w:rPr>
          <w:b/>
        </w:rPr>
        <w:t>Newton’s method</w:t>
      </w:r>
      <w:r>
        <w:t xml:space="preserve"> to approximate a real zero of a given function.</w:t>
      </w:r>
    </w:p>
    <w:p w:rsidR="00EC2BD7" w:rsidRDefault="00EC2BD7" w:rsidP="00EC2BD7">
      <w:r w:rsidRPr="00D10E08">
        <w:rPr>
          <w:b/>
          <w:u w:val="single"/>
        </w:rPr>
        <w:t>Theory</w:t>
      </w:r>
      <w:r>
        <w:t xml:space="preserve">: A number </w:t>
      </w:r>
      <w:r>
        <w:rPr>
          <w:i/>
        </w:rPr>
        <w:t>x</w:t>
      </w:r>
      <w:r>
        <w:t xml:space="preserve"> is a zero of a function </w:t>
      </w:r>
      <w:r w:rsidRPr="007515BC">
        <w:rPr>
          <w:position w:val="-10"/>
        </w:rPr>
        <w:object w:dxaOrig="240" w:dyaOrig="320">
          <v:shape id="_x0000_i1071" type="#_x0000_t75" style="width:12pt;height:15.75pt" o:ole="">
            <v:imagedata r:id="rId93" o:title=""/>
          </v:shape>
          <o:OLEObject Type="Embed" ProgID="Equation.DSMT4" ShapeID="_x0000_i1071" DrawAspect="Content" ObjectID="_1662034389" r:id="rId94"/>
        </w:object>
      </w:r>
      <w:r>
        <w:t xml:space="preserve"> </w:t>
      </w:r>
      <w:proofErr w:type="gramStart"/>
      <w:r>
        <w:t xml:space="preserve">if </w:t>
      </w:r>
      <w:proofErr w:type="gramEnd"/>
      <w:r w:rsidRPr="007515BC">
        <w:rPr>
          <w:position w:val="-14"/>
        </w:rPr>
        <w:object w:dxaOrig="940" w:dyaOrig="400">
          <v:shape id="_x0000_i1072" type="#_x0000_t75" style="width:47.25pt;height:20.25pt" o:ole="">
            <v:imagedata r:id="rId95" o:title=""/>
          </v:shape>
          <o:OLEObject Type="Embed" ProgID="Equation.DSMT4" ShapeID="_x0000_i1072" DrawAspect="Content" ObjectID="_1662034390" r:id="rId96"/>
        </w:object>
      </w:r>
      <w:r>
        <w:t xml:space="preserve">. A real zero is an x-intercept of the function. Also, the </w:t>
      </w:r>
      <w:r w:rsidRPr="0041579C">
        <w:rPr>
          <w:b/>
        </w:rPr>
        <w:t>zeros</w:t>
      </w:r>
      <w:r>
        <w:t xml:space="preserve"> of a function </w:t>
      </w:r>
      <w:r w:rsidRPr="007515BC">
        <w:rPr>
          <w:position w:val="-10"/>
        </w:rPr>
        <w:object w:dxaOrig="240" w:dyaOrig="320">
          <v:shape id="_x0000_i1073" type="#_x0000_t75" style="width:12pt;height:15.75pt" o:ole="">
            <v:imagedata r:id="rId93" o:title=""/>
          </v:shape>
          <o:OLEObject Type="Embed" ProgID="Equation.DSMT4" ShapeID="_x0000_i1073" DrawAspect="Content" ObjectID="_1662034391" r:id="rId97"/>
        </w:object>
      </w:r>
      <w:r>
        <w:t xml:space="preserve"> are the </w:t>
      </w:r>
      <w:r w:rsidRPr="0041579C">
        <w:rPr>
          <w:b/>
        </w:rPr>
        <w:t>roots</w:t>
      </w:r>
      <w:r>
        <w:t xml:space="preserve"> of the </w:t>
      </w:r>
      <w:proofErr w:type="gramStart"/>
      <w:r>
        <w:t xml:space="preserve">equation </w:t>
      </w:r>
      <w:proofErr w:type="gramEnd"/>
      <w:r w:rsidRPr="007515BC">
        <w:rPr>
          <w:position w:val="-14"/>
        </w:rPr>
        <w:object w:dxaOrig="940" w:dyaOrig="400">
          <v:shape id="_x0000_i1074" type="#_x0000_t75" style="width:47.25pt;height:20.25pt" o:ole="">
            <v:imagedata r:id="rId95" o:title=""/>
          </v:shape>
          <o:OLEObject Type="Embed" ProgID="Equation.DSMT4" ShapeID="_x0000_i1074" DrawAspect="Content" ObjectID="_1662034392" r:id="rId98"/>
        </w:object>
      </w:r>
      <w:r>
        <w:t>.</w:t>
      </w:r>
    </w:p>
    <w:p w:rsidR="00176F88" w:rsidRDefault="00176F88" w:rsidP="00176F88">
      <w:r>
        <w:t xml:space="preserve">To approximate a </w:t>
      </w:r>
      <w:r w:rsidR="00A0661F">
        <w:t xml:space="preserve">real </w:t>
      </w:r>
      <w:r w:rsidR="009F4783">
        <w:t>zero of the function</w:t>
      </w:r>
      <w:r>
        <w:t xml:space="preserve"> </w:t>
      </w:r>
      <w:r w:rsidR="009F4783" w:rsidRPr="007515BC">
        <w:rPr>
          <w:position w:val="-14"/>
        </w:rPr>
        <w:object w:dxaOrig="580" w:dyaOrig="400">
          <v:shape id="_x0000_i1075" type="#_x0000_t75" style="width:29.25pt;height:20.25pt" o:ole="">
            <v:imagedata r:id="rId99" o:title=""/>
          </v:shape>
          <o:OLEObject Type="Embed" ProgID="Equation.DSMT4" ShapeID="_x0000_i1075" DrawAspect="Content" ObjectID="_1662034393" r:id="rId100"/>
        </w:object>
      </w:r>
      <w:r w:rsidR="00F00FFC">
        <w:t xml:space="preserve"> </w:t>
      </w:r>
      <w:r w:rsidR="00C1670B">
        <w:t xml:space="preserve">by </w:t>
      </w:r>
      <w:r w:rsidR="00C1670B" w:rsidRPr="00A214C2">
        <w:rPr>
          <w:b/>
        </w:rPr>
        <w:t>Newton’s method</w:t>
      </w:r>
      <w:r w:rsidR="00492B5A">
        <w:t>, w</w:t>
      </w:r>
      <w:r>
        <w:t>e</w:t>
      </w:r>
      <w:r w:rsidR="00F00FFC">
        <w:t>,</w:t>
      </w:r>
      <w:r>
        <w:t xml:space="preserve"> </w:t>
      </w:r>
      <w:r w:rsidR="00C1670B">
        <w:t>first</w:t>
      </w:r>
      <w:r w:rsidR="00F00FFC">
        <w:t>,</w:t>
      </w:r>
      <w:r w:rsidR="00C1670B">
        <w:t xml:space="preserve"> </w:t>
      </w:r>
      <w:r>
        <w:t xml:space="preserve">choose an initial approximation </w:t>
      </w:r>
      <w:r w:rsidRPr="004D59A5">
        <w:rPr>
          <w:position w:val="-12"/>
        </w:rPr>
        <w:object w:dxaOrig="260" w:dyaOrig="360">
          <v:shape id="_x0000_i1076" type="#_x0000_t75" style="width:12.75pt;height:18.75pt" o:ole="">
            <v:imagedata r:id="rId101" o:title=""/>
          </v:shape>
          <o:OLEObject Type="Embed" ProgID="Equation.DSMT4" ShapeID="_x0000_i1076" DrawAspect="Content" ObjectID="_1662034394" r:id="rId102"/>
        </w:object>
      </w:r>
      <w:r>
        <w:t xml:space="preserve"> of the specified zero</w:t>
      </w:r>
      <w:r w:rsidR="009F4783">
        <w:t>. The c</w:t>
      </w:r>
      <w:r>
        <w:t xml:space="preserve">onsecutive </w:t>
      </w:r>
      <w:r w:rsidR="009F4783">
        <w:t xml:space="preserve">N </w:t>
      </w:r>
      <w:r>
        <w:t>iterations</w:t>
      </w:r>
      <w:r w:rsidR="009F4783">
        <w:t xml:space="preserve"> </w:t>
      </w:r>
      <w:r w:rsidR="009F4783" w:rsidRPr="009F4783">
        <w:rPr>
          <w:position w:val="-12"/>
        </w:rPr>
        <w:object w:dxaOrig="1140" w:dyaOrig="360">
          <v:shape id="_x0000_i1077" type="#_x0000_t75" style="width:57pt;height:18pt" o:ole="">
            <v:imagedata r:id="rId103" o:title=""/>
          </v:shape>
          <o:OLEObject Type="Embed" ProgID="Equation.DSMT4" ShapeID="_x0000_i1077" DrawAspect="Content" ObjectID="_1662034395" r:id="rId104"/>
        </w:object>
      </w:r>
      <w:r>
        <w:t xml:space="preserve"> </w:t>
      </w:r>
      <w:r w:rsidR="00B55572">
        <w:t>are</w:t>
      </w:r>
      <w:r w:rsidR="009F4783">
        <w:t xml:space="preserve"> </w:t>
      </w:r>
      <w:r w:rsidR="00B55572">
        <w:t xml:space="preserve">defined by </w:t>
      </w:r>
      <w:r>
        <w:t>the formula:</w:t>
      </w:r>
    </w:p>
    <w:p w:rsidR="00176F88" w:rsidRDefault="00176F88" w:rsidP="00176F88">
      <w:r>
        <w:tab/>
      </w:r>
      <w:r>
        <w:tab/>
      </w:r>
      <w:r w:rsidRPr="007D3DD3">
        <w:rPr>
          <w:position w:val="-32"/>
        </w:rPr>
        <w:object w:dxaOrig="2960" w:dyaOrig="740">
          <v:shape id="_x0000_i1078" type="#_x0000_t75" style="width:147.75pt;height:36.75pt" o:ole="">
            <v:imagedata r:id="rId105" o:title=""/>
          </v:shape>
          <o:OLEObject Type="Embed" ProgID="Equation.DSMT4" ShapeID="_x0000_i1078" DrawAspect="Content" ObjectID="_1662034396" r:id="rId106"/>
        </w:object>
      </w:r>
      <w:r>
        <w:t xml:space="preserve"> </w:t>
      </w:r>
    </w:p>
    <w:p w:rsidR="00176F88" w:rsidRDefault="00176F88" w:rsidP="00176F88">
      <w:r w:rsidRPr="00176F88">
        <w:rPr>
          <w:u w:val="single"/>
        </w:rPr>
        <w:t>Note</w:t>
      </w:r>
      <w:r>
        <w:t xml:space="preserve">: if </w:t>
      </w:r>
      <w:r w:rsidR="00DE7531" w:rsidRPr="0088762D">
        <w:rPr>
          <w:position w:val="-14"/>
        </w:rPr>
        <w:object w:dxaOrig="639" w:dyaOrig="400">
          <v:shape id="_x0000_i1079" type="#_x0000_t75" style="width:31.5pt;height:19.5pt" o:ole="">
            <v:imagedata r:id="rId107" o:title=""/>
          </v:shape>
          <o:OLEObject Type="Embed" ProgID="Equation.DSMT4" ShapeID="_x0000_i1079" DrawAspect="Content" ObjectID="_1662034397" r:id="rId108"/>
        </w:object>
      </w:r>
      <w:r>
        <w:t xml:space="preserve"> is close to zero at </w:t>
      </w:r>
      <w:r w:rsidR="00DE7531">
        <w:t>an</w:t>
      </w:r>
      <w:r>
        <w:t xml:space="preserve"> initial </w:t>
      </w:r>
      <w:proofErr w:type="gramStart"/>
      <w:r>
        <w:t>point</w:t>
      </w:r>
      <w:r w:rsidR="00DE7531">
        <w:t xml:space="preserve"> </w:t>
      </w:r>
      <w:proofErr w:type="gramEnd"/>
      <w:r w:rsidR="00DE7531" w:rsidRPr="00304B37">
        <w:rPr>
          <w:position w:val="-12"/>
        </w:rPr>
        <w:object w:dxaOrig="260" w:dyaOrig="360">
          <v:shape id="_x0000_i1080" type="#_x0000_t75" style="width:12.75pt;height:18pt" o:ole="">
            <v:imagedata r:id="rId109" o:title=""/>
          </v:shape>
          <o:OLEObject Type="Embed" ProgID="Equation.DSMT4" ShapeID="_x0000_i1080" DrawAspect="Content" ObjectID="_1662034398" r:id="rId110"/>
        </w:object>
      </w:r>
      <w:r>
        <w:t xml:space="preserve">, the process will converge very </w:t>
      </w:r>
      <w:r w:rsidR="00492B5A">
        <w:t>slowly</w:t>
      </w:r>
      <w:r w:rsidR="0088762D">
        <w:t xml:space="preserve">. </w:t>
      </w:r>
      <w:r>
        <w:t xml:space="preserve">It makes Newton’s method sensitive to the </w:t>
      </w:r>
      <w:r w:rsidR="00F23E04">
        <w:t>choice</w:t>
      </w:r>
      <w:r>
        <w:t xml:space="preserve"> of </w:t>
      </w:r>
      <w:r w:rsidR="00F23E04">
        <w:t>an</w:t>
      </w:r>
      <w:r>
        <w:t xml:space="preserve"> initial approximation. </w:t>
      </w:r>
    </w:p>
    <w:p w:rsidR="00047898" w:rsidRDefault="00047898" w:rsidP="00EC2BD7"/>
    <w:p w:rsidR="00AB0876" w:rsidRDefault="009F4783" w:rsidP="00EC2BD7">
      <w:r w:rsidRPr="00DC5806">
        <w:rPr>
          <w:b/>
        </w:rPr>
        <w:t>In this exercise, y</w:t>
      </w:r>
      <w:r w:rsidR="00AB0876" w:rsidRPr="00DC5806">
        <w:rPr>
          <w:b/>
        </w:rPr>
        <w:t>ou will work with two functions</w:t>
      </w:r>
      <w:r>
        <w:t>:</w:t>
      </w:r>
      <w:r w:rsidR="00AB0876">
        <w:t xml:space="preserve"> </w:t>
      </w:r>
      <w:r>
        <w:br/>
      </w:r>
      <w:r w:rsidR="00E87854" w:rsidRPr="00A214C2">
        <w:rPr>
          <w:position w:val="-14"/>
        </w:rPr>
        <w:object w:dxaOrig="2320" w:dyaOrig="400">
          <v:shape id="_x0000_i1081" type="#_x0000_t75" style="width:115.5pt;height:20.25pt" o:ole="">
            <v:imagedata r:id="rId111" o:title=""/>
          </v:shape>
          <o:OLEObject Type="Embed" ProgID="Equation.DSMT4" ShapeID="_x0000_i1081" DrawAspect="Content" ObjectID="_1662034399" r:id="rId112"/>
        </w:object>
      </w:r>
      <w:r w:rsidR="00AB0876">
        <w:t xml:space="preserve"> </w:t>
      </w:r>
      <w:proofErr w:type="gramStart"/>
      <w:r w:rsidR="00AB0876">
        <w:t xml:space="preserve">and </w:t>
      </w:r>
      <w:proofErr w:type="gramEnd"/>
      <w:r w:rsidR="00E87854" w:rsidRPr="00A214C2">
        <w:rPr>
          <w:position w:val="-14"/>
        </w:rPr>
        <w:object w:dxaOrig="1660" w:dyaOrig="400">
          <v:shape id="_x0000_i1082" type="#_x0000_t75" style="width:83.25pt;height:20.25pt" o:ole="">
            <v:imagedata r:id="rId113" o:title=""/>
          </v:shape>
          <o:OLEObject Type="Embed" ProgID="Equation.DSMT4" ShapeID="_x0000_i1082" DrawAspect="Content" ObjectID="_1662034400" r:id="rId114"/>
        </w:object>
      </w:r>
      <w:r w:rsidR="00AB0876">
        <w:t>.</w:t>
      </w:r>
    </w:p>
    <w:p w:rsidR="00AD7109" w:rsidRDefault="00AD7109" w:rsidP="00EC2BD7"/>
    <w:p w:rsidR="00F23E04" w:rsidRDefault="00494056" w:rsidP="00EC2BD7">
      <w:r>
        <w:t>**First, you</w:t>
      </w:r>
      <w:r w:rsidR="00AB0876">
        <w:t xml:space="preserve"> will create a </w:t>
      </w:r>
      <w:r w:rsidR="00AB0876" w:rsidRPr="00F229B2">
        <w:rPr>
          <w:b/>
        </w:rPr>
        <w:t>function</w:t>
      </w:r>
      <w:r w:rsidR="00AB0876">
        <w:t xml:space="preserve"> </w:t>
      </w:r>
      <w:r w:rsidR="00AB0876" w:rsidRPr="00AB0876">
        <w:rPr>
          <w:b/>
        </w:rPr>
        <w:t>handle</w:t>
      </w:r>
      <w:r w:rsidR="00AB0876">
        <w:rPr>
          <w:b/>
        </w:rPr>
        <w:t xml:space="preserve">. </w:t>
      </w:r>
      <w:r w:rsidR="0088762D">
        <w:t>Please refer to</w:t>
      </w:r>
      <w:r w:rsidR="00AB0876">
        <w:t xml:space="preserve"> the documentation in MATLAB</w:t>
      </w:r>
      <w:proofErr w:type="gramStart"/>
      <w:r w:rsidR="00AB0876">
        <w:t>:</w:t>
      </w:r>
      <w:proofErr w:type="gramEnd"/>
      <w:r w:rsidR="00AB0876">
        <w:rPr>
          <w:b/>
        </w:rPr>
        <w:br/>
      </w:r>
      <w:hyperlink r:id="rId115" w:anchor="buvu9u8-1" w:history="1">
        <w:r w:rsidR="00F23E04" w:rsidRPr="009F0655">
          <w:rPr>
            <w:rStyle w:val="Hyperlink"/>
          </w:rPr>
          <w:t>https://www.mathworks.com/help/matlab/matlab_prog/creating-a-function-handle.html?searchHighlight=handle&amp;s_tid=doc_srchtitle#buvu9u8-1</w:t>
        </w:r>
      </w:hyperlink>
    </w:p>
    <w:p w:rsidR="00A643D7" w:rsidRDefault="00E87854" w:rsidP="00C1670B">
      <w:r>
        <w:t xml:space="preserve">We will create handles to anonymous functions and </w:t>
      </w:r>
      <w:r w:rsidR="00F71630">
        <w:t>calculate derivatives of</w:t>
      </w:r>
      <w:r w:rsidR="00C1670B">
        <w:t xml:space="preserve"> the function handles as it fol</w:t>
      </w:r>
      <w:r w:rsidR="00DC5806">
        <w:t>lows</w:t>
      </w:r>
      <w:r w:rsidR="00C1670B">
        <w:t>.</w:t>
      </w:r>
    </w:p>
    <w:p w:rsidR="00F71630" w:rsidRDefault="00A45343" w:rsidP="00C1670B">
      <w:pPr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lastRenderedPageBreak/>
        <w:t>**</w:t>
      </w:r>
      <w:r w:rsidR="00DC5806">
        <w:t>Begin with typing</w:t>
      </w:r>
      <w:r>
        <w:t xml:space="preserve"> in the Live Script</w:t>
      </w:r>
      <w:r w:rsidR="00340A87">
        <w:t>:</w:t>
      </w:r>
    </w:p>
    <w:p w:rsidR="00AD7109" w:rsidRDefault="00F71630" w:rsidP="00F71630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format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</w:p>
    <w:p w:rsidR="00F71630" w:rsidRDefault="00AD7109" w:rsidP="00F71630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format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r w:rsidR="00F71630">
        <w:rPr>
          <w:rFonts w:ascii="Courier" w:hAnsi="Courier" w:cs="Courier"/>
          <w:color w:val="A020F0"/>
          <w:sz w:val="21"/>
          <w:szCs w:val="21"/>
          <w:lang w:eastAsia="en-US"/>
        </w:rPr>
        <w:t>compact</w:t>
      </w:r>
    </w:p>
    <w:p w:rsidR="00AD7109" w:rsidRDefault="00AD7109" w:rsidP="00F71630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</w:p>
    <w:p w:rsidR="00F71630" w:rsidRDefault="00F71630" w:rsidP="00F71630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proofErr w:type="spellStart"/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syms</w:t>
      </w:r>
      <w:proofErr w:type="spellEnd"/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x</w:t>
      </w:r>
    </w:p>
    <w:p w:rsidR="00F71630" w:rsidRDefault="00F71630" w:rsidP="00F71630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F = @(x) 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atan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x) + x - 1</w:t>
      </w:r>
    </w:p>
    <w:p w:rsidR="00F71630" w:rsidRDefault="00F71630" w:rsidP="00F71630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F1 = </w:t>
      </w:r>
      <w:proofErr w:type="spellStart"/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eval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[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 xml:space="preserve">'@(x)' 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char(diff(F(x)))])</w:t>
      </w:r>
    </w:p>
    <w:p w:rsidR="00F71630" w:rsidRDefault="00F71630" w:rsidP="00F71630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</w:p>
    <w:p w:rsidR="00F71630" w:rsidRDefault="00F71630" w:rsidP="00F71630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G=@(x) x</w:t>
      </w: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.^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3-x-1</w:t>
      </w:r>
    </w:p>
    <w:p w:rsidR="00F71630" w:rsidRDefault="00F71630" w:rsidP="00F71630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G1=</w:t>
      </w:r>
      <w:proofErr w:type="spellStart"/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eval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[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 xml:space="preserve">'@(x)' 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char(diff(G(x)))])</w:t>
      </w:r>
    </w:p>
    <w:p w:rsidR="00A643D7" w:rsidRDefault="00A643D7" w:rsidP="00EC2BD7">
      <w:pPr>
        <w:rPr>
          <w:u w:val="single"/>
        </w:rPr>
      </w:pPr>
    </w:p>
    <w:p w:rsidR="00340A87" w:rsidRDefault="00340A87" w:rsidP="00EC2BD7">
      <w:r w:rsidRPr="00340A87">
        <w:rPr>
          <w:u w:val="single"/>
        </w:rPr>
        <w:t>Note</w:t>
      </w:r>
      <w:r>
        <w:rPr>
          <w:u w:val="single"/>
        </w:rPr>
        <w:t>s</w:t>
      </w:r>
      <w:r>
        <w:t xml:space="preserve">: (1) </w:t>
      </w:r>
      <w:r w:rsidR="00AD7109">
        <w:t xml:space="preserve">a MATLAB command 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syms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x</w:t>
      </w:r>
      <w:r>
        <w:t xml:space="preserve"> defines a symbolic variable x; </w:t>
      </w:r>
    </w:p>
    <w:p w:rsidR="00122315" w:rsidRDefault="00340A87" w:rsidP="00EC2BD7">
      <w:r>
        <w:t>(2) F and</w:t>
      </w:r>
      <w:r w:rsidR="00F71630">
        <w:t xml:space="preserve"> G are the </w:t>
      </w:r>
      <w:r w:rsidR="00122315">
        <w:t>function handles</w:t>
      </w:r>
      <w:r w:rsidR="00F71630">
        <w:t xml:space="preserve"> and F</w:t>
      </w:r>
      <w:r w:rsidR="00A45343">
        <w:t>1</w:t>
      </w:r>
      <w:r w:rsidR="00122315">
        <w:t xml:space="preserve"> and G1 are </w:t>
      </w:r>
      <w:r>
        <w:t xml:space="preserve">the function handles for </w:t>
      </w:r>
      <w:r w:rsidR="00AD7109">
        <w:t xml:space="preserve">the first </w:t>
      </w:r>
      <w:r w:rsidR="00122315">
        <w:t>derivatives</w:t>
      </w:r>
      <w:r>
        <w:t xml:space="preserve"> of F and G</w:t>
      </w:r>
      <w:r w:rsidR="00122315">
        <w:t>, resp</w:t>
      </w:r>
      <w:r>
        <w:t>ectively</w:t>
      </w:r>
      <w:r w:rsidR="00122315">
        <w:t xml:space="preserve">. </w:t>
      </w:r>
    </w:p>
    <w:p w:rsidR="00F71630" w:rsidRDefault="00122315" w:rsidP="00EC2BD7">
      <w:r>
        <w:t xml:space="preserve"> </w:t>
      </w:r>
    </w:p>
    <w:p w:rsidR="00A643D7" w:rsidRDefault="00C252FF" w:rsidP="00EC2BD7">
      <w:r>
        <w:t xml:space="preserve">**Next, we </w:t>
      </w:r>
      <w:r w:rsidR="00AB125D">
        <w:t xml:space="preserve">create </w:t>
      </w:r>
      <w:r w:rsidR="00A643D7">
        <w:t xml:space="preserve">and output </w:t>
      </w:r>
      <w:r w:rsidR="005A3E98">
        <w:t>2-D plots of the functions F,</w:t>
      </w:r>
      <w:r w:rsidR="001B3612">
        <w:t xml:space="preserve"> G</w:t>
      </w:r>
      <w:r w:rsidR="005A3E98">
        <w:t>,</w:t>
      </w:r>
      <w:r w:rsidR="001B3612">
        <w:t xml:space="preserve"> </w:t>
      </w:r>
      <w:r w:rsidR="00340A87">
        <w:t xml:space="preserve">and </w:t>
      </w:r>
      <w:r w:rsidR="00AB125D">
        <w:t>y=0</w:t>
      </w:r>
      <w:r w:rsidR="005A3E98">
        <w:t xml:space="preserve"> on the interval</w:t>
      </w:r>
      <w:r w:rsidR="00AB125D">
        <w:t xml:space="preserve"> </w:t>
      </w:r>
      <w:r w:rsidR="005A3E98">
        <w:t>[-2, 2</w:t>
      </w:r>
      <w:proofErr w:type="gramStart"/>
      <w:r w:rsidR="009079C7">
        <w:t xml:space="preserve">] </w:t>
      </w:r>
      <w:r w:rsidR="00340A87">
        <w:t xml:space="preserve"> </w:t>
      </w:r>
      <w:r w:rsidR="00AD7109">
        <w:t>in</w:t>
      </w:r>
      <w:proofErr w:type="gramEnd"/>
      <w:r w:rsidR="00AD7109">
        <w:t xml:space="preserve"> order </w:t>
      </w:r>
      <w:r w:rsidR="005A3E98">
        <w:t xml:space="preserve">to visualize </w:t>
      </w:r>
      <w:r w:rsidR="00340A87">
        <w:t xml:space="preserve">the </w:t>
      </w:r>
      <w:r w:rsidR="005A3E98">
        <w:t xml:space="preserve">x-intercepts and </w:t>
      </w:r>
      <w:r w:rsidR="001B3612">
        <w:t xml:space="preserve">choose </w:t>
      </w:r>
      <w:r>
        <w:t>initial approximation</w:t>
      </w:r>
      <w:r w:rsidR="001B3612">
        <w:t>s. An</w:t>
      </w:r>
      <w:r w:rsidR="00494056">
        <w:t xml:space="preserve"> initial value </w:t>
      </w:r>
      <w:r w:rsidR="00494056" w:rsidRPr="0088762D">
        <w:rPr>
          <w:position w:val="-12"/>
        </w:rPr>
        <w:object w:dxaOrig="260" w:dyaOrig="360">
          <v:shape id="_x0000_i1083" type="#_x0000_t75" style="width:12.75pt;height:18pt" o:ole="">
            <v:imagedata r:id="rId116" o:title=""/>
          </v:shape>
          <o:OLEObject Type="Embed" ProgID="Equation.DSMT4" ShapeID="_x0000_i1083" DrawAspect="Content" ObjectID="_1662034401" r:id="rId117"/>
        </w:object>
      </w:r>
      <w:r w:rsidR="002C7492">
        <w:t xml:space="preserve"> </w:t>
      </w:r>
      <w:r w:rsidR="001B3612">
        <w:t xml:space="preserve">should be </w:t>
      </w:r>
      <w:r w:rsidR="00554BA2">
        <w:t xml:space="preserve">chosen </w:t>
      </w:r>
      <w:r w:rsidR="002C7492">
        <w:t>close to</w:t>
      </w:r>
      <w:r w:rsidR="00A643D7">
        <w:t xml:space="preserve"> the x-intercept </w:t>
      </w:r>
      <w:r w:rsidR="00B62A7C">
        <w:t>which we are approximating</w:t>
      </w:r>
      <w:r w:rsidR="002C7492">
        <w:t xml:space="preserve">. </w:t>
      </w:r>
      <w:r w:rsidR="00340A87">
        <w:br/>
      </w:r>
    </w:p>
    <w:p w:rsidR="0088762D" w:rsidRDefault="00340A87" w:rsidP="00EC2BD7">
      <w:r>
        <w:t xml:space="preserve">**Type in the Live Script </w:t>
      </w:r>
      <w:r w:rsidR="00C252FF">
        <w:t xml:space="preserve">the code </w:t>
      </w:r>
      <w:r>
        <w:t>given below</w:t>
      </w:r>
      <w:r w:rsidR="00AD7109">
        <w:t xml:space="preserve"> – it will </w:t>
      </w:r>
      <w:r w:rsidR="001B3612">
        <w:t xml:space="preserve">output </w:t>
      </w:r>
      <w:r w:rsidR="00D54680">
        <w:t xml:space="preserve">the </w:t>
      </w:r>
      <w:r w:rsidR="001B3612">
        <w:t>graphs</w:t>
      </w:r>
      <w:r w:rsidR="00A643D7">
        <w:t xml:space="preserve"> of F and G together with the function</w:t>
      </w:r>
      <w:r>
        <w:t xml:space="preserve"> </w:t>
      </w:r>
      <w:r w:rsidR="00A50243">
        <w:t>y=0</w:t>
      </w:r>
      <w:r w:rsidR="00AD7109">
        <w:t xml:space="preserve"> after you Run the section.</w:t>
      </w:r>
    </w:p>
    <w:p w:rsidR="00A643D7" w:rsidRDefault="00A643D7" w:rsidP="00EC2BD7"/>
    <w:p w:rsidR="00D54680" w:rsidRDefault="00D54680" w:rsidP="00D54680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proofErr w:type="spellStart"/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yzero</w:t>
      </w:r>
      <w:proofErr w:type="spellEnd"/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=@(x) 0.*x.^(0) </w:t>
      </w:r>
    </w:p>
    <w:p w:rsidR="00D54680" w:rsidRDefault="00D54680" w:rsidP="00D54680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x=</w:t>
      </w:r>
      <w:proofErr w:type="spellStart"/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linspace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-2,2);</w:t>
      </w:r>
    </w:p>
    <w:p w:rsidR="00D54680" w:rsidRDefault="00D54680" w:rsidP="00D54680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plot(</w:t>
      </w:r>
      <w:proofErr w:type="spellStart"/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x,F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x),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x,yzero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x));</w:t>
      </w:r>
    </w:p>
    <w:p w:rsidR="00D54680" w:rsidRDefault="00D54680" w:rsidP="00D54680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plot(</w:t>
      </w:r>
      <w:proofErr w:type="spellStart"/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x,G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x),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x,yzero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x));</w:t>
      </w:r>
    </w:p>
    <w:p w:rsidR="00EC2BD7" w:rsidRDefault="005A3E98" w:rsidP="00EC2BD7">
      <w:r w:rsidRPr="00AD7109">
        <w:rPr>
          <w:u w:val="single"/>
        </w:rPr>
        <w:t>Note</w:t>
      </w:r>
      <w:r w:rsidR="00340A87">
        <w:t xml:space="preserve">: </w:t>
      </w:r>
      <w:r w:rsidR="00AD7109">
        <w:t xml:space="preserve">here </w:t>
      </w:r>
      <w:r w:rsidR="00340A87">
        <w:t xml:space="preserve">we </w:t>
      </w:r>
      <w:r w:rsidR="00AD7109">
        <w:t xml:space="preserve">have </w:t>
      </w:r>
      <w:r>
        <w:t xml:space="preserve">created another symbolic function 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yzero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.</w:t>
      </w:r>
    </w:p>
    <w:p w:rsidR="00AD7109" w:rsidRDefault="00AD7109" w:rsidP="00294BA6"/>
    <w:p w:rsidR="00294BA6" w:rsidRDefault="00063EBD" w:rsidP="00294BA6">
      <w:r>
        <w:t>I</w:t>
      </w:r>
      <w:r w:rsidR="00931845">
        <w:t>t is obvious from the properties of</w:t>
      </w:r>
      <w:r>
        <w:t xml:space="preserve"> the function </w:t>
      </w:r>
      <w:r w:rsidR="00A50243">
        <w:rPr>
          <w:rFonts w:ascii="Courier New" w:hAnsi="Courier New" w:cs="Courier New"/>
          <w:color w:val="000000"/>
          <w:sz w:val="20"/>
          <w:szCs w:val="20"/>
          <w:lang w:eastAsia="en-US"/>
        </w:rPr>
        <w:t>F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x)</w:t>
      </w:r>
      <w:r w:rsidR="00B62A7C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r w:rsidR="00931845">
        <w:t xml:space="preserve">that it has </w:t>
      </w:r>
      <w:r w:rsidR="00B62A7C">
        <w:t xml:space="preserve">only </w:t>
      </w:r>
      <w:r w:rsidR="009079C7">
        <w:t xml:space="preserve">one real </w:t>
      </w:r>
      <w:r w:rsidR="00931845">
        <w:t>zero</w:t>
      </w:r>
      <w:r w:rsidR="00294BA6">
        <w:t>,</w:t>
      </w:r>
      <w:r w:rsidR="00931845">
        <w:t xml:space="preserve"> which</w:t>
      </w:r>
      <w:r w:rsidR="004C6F62">
        <w:t xml:space="preserve"> we will approximate. Concerning</w:t>
      </w:r>
      <w:r w:rsidR="00294BA6">
        <w:t xml:space="preserve"> the function </w:t>
      </w:r>
      <w:r w:rsidR="00A50243">
        <w:rPr>
          <w:rFonts w:ascii="Courier" w:hAnsi="Courier" w:cs="Courier"/>
          <w:color w:val="000000"/>
          <w:sz w:val="21"/>
          <w:szCs w:val="21"/>
          <w:lang w:eastAsia="en-US"/>
        </w:rPr>
        <w:t>G</w:t>
      </w:r>
      <w:r w:rsidR="005A3E98">
        <w:rPr>
          <w:rFonts w:ascii="Courier" w:hAnsi="Courier" w:cs="Courier"/>
          <w:color w:val="000000"/>
          <w:sz w:val="21"/>
          <w:szCs w:val="21"/>
          <w:lang w:eastAsia="en-US"/>
        </w:rPr>
        <w:t>,</w:t>
      </w:r>
      <w:r w:rsidR="005A3E98">
        <w:t xml:space="preserve"> which</w:t>
      </w:r>
      <w:r w:rsidR="00403F39">
        <w:t xml:space="preserve"> is a polynomial</w:t>
      </w:r>
      <w:r w:rsidR="00A50243">
        <w:t xml:space="preserve"> </w:t>
      </w:r>
      <w:r w:rsidR="005A3E98">
        <w:t xml:space="preserve">of </w:t>
      </w:r>
      <w:r w:rsidR="005456EC">
        <w:t xml:space="preserve">the </w:t>
      </w:r>
      <w:r w:rsidR="005A3E98">
        <w:t>third degree</w:t>
      </w:r>
      <w:r w:rsidR="005456EC">
        <w:t xml:space="preserve"> (we will denote it p)</w:t>
      </w:r>
      <w:proofErr w:type="gramStart"/>
      <w:r w:rsidR="005A3E98">
        <w:t>,</w:t>
      </w:r>
      <w:proofErr w:type="gramEnd"/>
      <w:r w:rsidR="005A3E98">
        <w:t xml:space="preserve"> we </w:t>
      </w:r>
      <w:r w:rsidR="005456EC">
        <w:t xml:space="preserve">are going to </w:t>
      </w:r>
      <w:r w:rsidR="00A50243">
        <w:t xml:space="preserve">verify that it </w:t>
      </w:r>
      <w:r w:rsidR="0079632F">
        <w:t xml:space="preserve">has only one real zero. </w:t>
      </w:r>
      <w:r w:rsidR="005456EC">
        <w:t>In order to do that, w</w:t>
      </w:r>
      <w:r w:rsidR="00AD7109">
        <w:t xml:space="preserve">e </w:t>
      </w:r>
      <w:r w:rsidR="00294BA6">
        <w:t xml:space="preserve">find all zeros </w:t>
      </w:r>
      <w:r w:rsidR="0079632F">
        <w:t xml:space="preserve">of the polynomial </w:t>
      </w:r>
      <w:r w:rsidR="007B718B">
        <w:t xml:space="preserve">p </w:t>
      </w:r>
      <w:r w:rsidR="00294BA6">
        <w:t xml:space="preserve">using MATLAB built-in functions </w:t>
      </w:r>
      <w:r w:rsidR="00294BA6">
        <w:rPr>
          <w:rFonts w:ascii="Courier" w:hAnsi="Courier" w:cs="Courier"/>
          <w:color w:val="000000"/>
          <w:sz w:val="21"/>
          <w:szCs w:val="21"/>
          <w:lang w:eastAsia="en-US"/>
        </w:rPr>
        <w:t>sym2poly</w:t>
      </w:r>
      <w:r w:rsidR="005456EC"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proofErr w:type="gramStart"/>
      <w:r w:rsidR="00294BA6">
        <w:t xml:space="preserve">and  </w:t>
      </w:r>
      <w:r w:rsidR="00294BA6">
        <w:rPr>
          <w:rFonts w:ascii="Courier" w:hAnsi="Courier" w:cs="Courier"/>
          <w:color w:val="000000"/>
          <w:sz w:val="21"/>
          <w:szCs w:val="21"/>
          <w:lang w:eastAsia="en-US"/>
        </w:rPr>
        <w:t>roots</w:t>
      </w:r>
      <w:proofErr w:type="gramEnd"/>
      <w:r w:rsidR="00294BA6">
        <w:t xml:space="preserve">: the function </w:t>
      </w:r>
      <w:r w:rsidR="00294BA6">
        <w:rPr>
          <w:rFonts w:ascii="Courier" w:hAnsi="Courier" w:cs="Courier"/>
          <w:color w:val="000000"/>
          <w:sz w:val="21"/>
          <w:szCs w:val="21"/>
          <w:lang w:eastAsia="en-US"/>
        </w:rPr>
        <w:t>sym2poly</w:t>
      </w:r>
      <w:r w:rsidR="00A0661F">
        <w:rPr>
          <w:rFonts w:ascii="Courier" w:hAnsi="Courier" w:cs="Courier"/>
          <w:color w:val="000000"/>
          <w:sz w:val="21"/>
          <w:szCs w:val="21"/>
          <w:lang w:eastAsia="en-US"/>
        </w:rPr>
        <w:t>(p)</w:t>
      </w:r>
      <w:r w:rsidR="00494056"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r w:rsidR="00294BA6">
        <w:t>outputs the vector of the coefficients of the polynomial p (in descending order according to the degree)</w:t>
      </w:r>
      <w:r w:rsidR="00A0661F">
        <w:t>,</w:t>
      </w:r>
      <w:r w:rsidR="00294BA6">
        <w:t xml:space="preserve"> and the </w:t>
      </w:r>
      <w:r w:rsidR="007B718B">
        <w:t xml:space="preserve">composition of two </w:t>
      </w:r>
      <w:r w:rsidR="00294BA6">
        <w:t>function</w:t>
      </w:r>
      <w:r w:rsidR="007B718B">
        <w:t>s</w:t>
      </w:r>
      <w:r w:rsidR="00294BA6">
        <w:t xml:space="preserve"> </w:t>
      </w:r>
      <w:r w:rsidR="00294BA6">
        <w:rPr>
          <w:rFonts w:ascii="Courier" w:hAnsi="Courier" w:cs="Courier"/>
          <w:color w:val="000000"/>
          <w:sz w:val="21"/>
          <w:szCs w:val="21"/>
          <w:lang w:eastAsia="en-US"/>
        </w:rPr>
        <w:t>roots(sym2poly(p))</w:t>
      </w:r>
      <w:r w:rsidR="00294BA6">
        <w:t xml:space="preserve">outputs all zeros of the polynomial p. </w:t>
      </w:r>
    </w:p>
    <w:p w:rsidR="00A50243" w:rsidRDefault="0079632F" w:rsidP="00EC2BD7">
      <w:r>
        <w:t>**T</w:t>
      </w:r>
      <w:r w:rsidR="00063EBD">
        <w:t>ype</w:t>
      </w:r>
      <w:r w:rsidR="00494056">
        <w:t xml:space="preserve"> in the Live Script</w:t>
      </w:r>
      <w:r w:rsidR="00063EBD">
        <w:t>:</w:t>
      </w:r>
    </w:p>
    <w:p w:rsidR="005339E2" w:rsidRDefault="005339E2" w:rsidP="005339E2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proofErr w:type="spellStart"/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syms</w:t>
      </w:r>
      <w:proofErr w:type="spellEnd"/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x</w:t>
      </w:r>
    </w:p>
    <w:p w:rsidR="005339E2" w:rsidRDefault="005339E2" w:rsidP="005339E2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p=x^3-x-1;</w:t>
      </w:r>
    </w:p>
    <w:p w:rsidR="005339E2" w:rsidRDefault="005339E2" w:rsidP="005339E2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roots(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sym2poly(p))</w:t>
      </w:r>
    </w:p>
    <w:p w:rsidR="00063EBD" w:rsidRDefault="00931845" w:rsidP="00931845">
      <w:pPr>
        <w:tabs>
          <w:tab w:val="left" w:pos="1455"/>
        </w:tabs>
      </w:pPr>
      <w:r>
        <w:tab/>
      </w:r>
    </w:p>
    <w:p w:rsidR="005456EC" w:rsidRDefault="005456EC" w:rsidP="00EC2BD7">
      <w:r>
        <w:t>After you</w:t>
      </w:r>
      <w:r w:rsidR="0079632F">
        <w:t xml:space="preserve"> Run S</w:t>
      </w:r>
      <w:r w:rsidR="003008A9">
        <w:t>ection</w:t>
      </w:r>
      <w:r w:rsidR="00AB125D">
        <w:t xml:space="preserve">, this part of the code will output </w:t>
      </w:r>
      <w:r w:rsidR="005339E2">
        <w:t xml:space="preserve">the three </w:t>
      </w:r>
      <w:r w:rsidR="009079C7">
        <w:t>zeros</w:t>
      </w:r>
      <w:r w:rsidR="005339E2">
        <w:t xml:space="preserve"> of the polynomial</w:t>
      </w:r>
      <w:r w:rsidR="003008A9">
        <w:t xml:space="preserve"> p</w:t>
      </w:r>
      <w:r w:rsidR="005339E2">
        <w:t xml:space="preserve"> – two of them are complex co</w:t>
      </w:r>
      <w:r w:rsidR="00AB125D">
        <w:t>njugate numbers</w:t>
      </w:r>
      <w:r w:rsidR="009079C7">
        <w:t xml:space="preserve"> and one is a real zero that we will approximate.</w:t>
      </w:r>
      <w:r w:rsidR="00931845">
        <w:t xml:space="preserve"> </w:t>
      </w:r>
    </w:p>
    <w:p w:rsidR="005456EC" w:rsidRDefault="005456EC" w:rsidP="00EC2BD7"/>
    <w:p w:rsidR="00CF4D33" w:rsidRPr="007B718B" w:rsidRDefault="00AD7109" w:rsidP="00EC2BD7">
      <w:r w:rsidRPr="007B718B">
        <w:t xml:space="preserve">Next, we </w:t>
      </w:r>
      <w:r w:rsidR="005456EC" w:rsidRPr="007B718B">
        <w:t>proceed with constructing a function</w:t>
      </w:r>
      <w:r w:rsidR="007B718B">
        <w:t xml:space="preserve"> in the file</w:t>
      </w:r>
      <w:r w:rsidR="005456EC" w:rsidRPr="007B718B">
        <w:t xml:space="preserve"> </w:t>
      </w:r>
      <w:r w:rsidR="00AB125D" w:rsidRPr="007B718B">
        <w:t>that</w:t>
      </w:r>
      <w:r w:rsidR="005456EC" w:rsidRPr="007B718B">
        <w:t xml:space="preserve"> approximate</w:t>
      </w:r>
      <w:r w:rsidR="00AB125D" w:rsidRPr="007B718B">
        <w:t>s</w:t>
      </w:r>
      <w:r w:rsidR="007B718B">
        <w:t xml:space="preserve"> a real zero</w:t>
      </w:r>
      <w:r w:rsidR="005456EC" w:rsidRPr="007B718B">
        <w:t xml:space="preserve">. </w:t>
      </w:r>
      <w:r w:rsidR="009079C7" w:rsidRPr="007B718B">
        <w:t xml:space="preserve"> </w:t>
      </w:r>
    </w:p>
    <w:p w:rsidR="009079C7" w:rsidRPr="00CD3EF0" w:rsidRDefault="007B718B" w:rsidP="00EC2BD7">
      <w:r>
        <w:t xml:space="preserve">**Create a function </w:t>
      </w:r>
      <w:r w:rsidR="00931845">
        <w:t>called</w:t>
      </w:r>
      <w:r w:rsidR="00CD3EF0">
        <w:t xml:space="preserve"> </w:t>
      </w:r>
      <w:proofErr w:type="spellStart"/>
      <w:r w:rsidR="00511CDD">
        <w:rPr>
          <w:rFonts w:ascii="Courier New" w:hAnsi="Courier New" w:cs="Courier New"/>
          <w:color w:val="000000"/>
          <w:sz w:val="20"/>
          <w:szCs w:val="20"/>
          <w:lang w:eastAsia="en-US"/>
        </w:rPr>
        <w:t>newtons</w:t>
      </w:r>
      <w:proofErr w:type="spellEnd"/>
      <w:r w:rsidR="00CD3EF0">
        <w:t>. It begins with:</w:t>
      </w:r>
    </w:p>
    <w:p w:rsidR="00063EBD" w:rsidRDefault="00063EBD" w:rsidP="00063EBD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proofErr w:type="gramStart"/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function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root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newton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fun,dfun,x0)</w:t>
      </w:r>
    </w:p>
    <w:p w:rsidR="00CD3EF0" w:rsidRDefault="00CD3EF0" w:rsidP="00CD3EF0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ormat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long</w:t>
      </w:r>
    </w:p>
    <w:p w:rsidR="008E3779" w:rsidRDefault="009079C7" w:rsidP="007B4263">
      <w:pPr>
        <w:rPr>
          <w:rFonts w:ascii="Courier New" w:hAnsi="Courier New" w:cs="Courier New"/>
          <w:color w:val="000000"/>
          <w:sz w:val="20"/>
          <w:szCs w:val="20"/>
          <w:lang w:eastAsia="en-US"/>
        </w:rPr>
      </w:pPr>
      <w:r>
        <w:lastRenderedPageBreak/>
        <w:t xml:space="preserve">The inputs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un</w:t>
      </w:r>
      <w:r w:rsidR="00CD3EF0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r>
        <w:t xml:space="preserve">and </w:t>
      </w:r>
      <w:proofErr w:type="spellStart"/>
      <w:r w:rsidR="00CD3EF0">
        <w:rPr>
          <w:rFonts w:ascii="Courier New" w:hAnsi="Courier New" w:cs="Courier New"/>
          <w:color w:val="000000"/>
          <w:sz w:val="20"/>
          <w:szCs w:val="20"/>
          <w:lang w:eastAsia="en-US"/>
        </w:rPr>
        <w:t>dfun</w:t>
      </w:r>
      <w:proofErr w:type="spellEnd"/>
      <w:r w:rsidR="0079632F">
        <w:t xml:space="preserve"> are</w:t>
      </w:r>
      <w:r w:rsidR="00A80268">
        <w:t xml:space="preserve"> </w:t>
      </w:r>
      <w:r w:rsidR="007B718B">
        <w:t xml:space="preserve">the </w:t>
      </w:r>
      <w:r w:rsidR="00931845">
        <w:t xml:space="preserve">function and its </w:t>
      </w:r>
      <w:r w:rsidR="00A80268">
        <w:t xml:space="preserve">first </w:t>
      </w:r>
      <w:r w:rsidR="00931845">
        <w:t xml:space="preserve">derivative, </w:t>
      </w:r>
      <w:r w:rsidR="0079632F">
        <w:t xml:space="preserve">respectively, </w:t>
      </w:r>
      <w:r w:rsidR="00931845">
        <w:t>and</w:t>
      </w:r>
      <w:r w:rsidR="00CD3EF0">
        <w:t xml:space="preserve"> </w:t>
      </w:r>
      <w:r w:rsidR="00CD3EF0">
        <w:rPr>
          <w:rFonts w:ascii="Courier New" w:hAnsi="Courier New" w:cs="Courier New"/>
          <w:color w:val="000000"/>
          <w:sz w:val="20"/>
          <w:szCs w:val="20"/>
          <w:lang w:eastAsia="en-US"/>
        </w:rPr>
        <w:t>x0</w:t>
      </w:r>
      <w:r w:rsidR="00931845">
        <w:t xml:space="preserve"> </w:t>
      </w:r>
      <w:r w:rsidR="006940FE">
        <w:t>is the initial approximation. The</w:t>
      </w:r>
      <w:r w:rsidR="0033508F">
        <w:t xml:space="preserve"> output </w:t>
      </w:r>
      <w:r w:rsidR="0033508F">
        <w:rPr>
          <w:rFonts w:ascii="Courier New" w:hAnsi="Courier New" w:cs="Courier New"/>
          <w:color w:val="000000"/>
          <w:sz w:val="20"/>
          <w:szCs w:val="20"/>
          <w:lang w:eastAsia="en-US"/>
        </w:rPr>
        <w:t>root</w:t>
      </w:r>
      <w:r w:rsidR="0033508F">
        <w:t xml:space="preserve"> will be </w:t>
      </w:r>
      <w:r w:rsidR="0033508F" w:rsidRPr="00E66B36">
        <w:rPr>
          <w:u w:val="single"/>
        </w:rPr>
        <w:t>our</w:t>
      </w:r>
      <w:r w:rsidR="0033508F">
        <w:t xml:space="preserve"> approximation </w:t>
      </w:r>
      <w:r w:rsidR="006940FE">
        <w:t xml:space="preserve">of the </w:t>
      </w:r>
      <w:r w:rsidR="0071162D">
        <w:t xml:space="preserve">real </w:t>
      </w:r>
      <w:r w:rsidR="006940FE">
        <w:t>zero of a</w:t>
      </w:r>
      <w:r w:rsidR="0022135A">
        <w:t xml:space="preserve"> function</w:t>
      </w:r>
      <w:r w:rsidR="006940FE">
        <w:t xml:space="preserve">. </w:t>
      </w:r>
      <w:r w:rsidR="00E66B36">
        <w:t>W</w:t>
      </w:r>
      <w:r w:rsidR="00494056">
        <w:t xml:space="preserve">e will </w:t>
      </w:r>
      <w:r w:rsidR="00AB125D">
        <w:t>program</w:t>
      </w:r>
      <w:r w:rsidR="00A80268">
        <w:t xml:space="preserve"> </w:t>
      </w:r>
      <w:r w:rsidR="0071162D">
        <w:t>consecutive iterations according to t</w:t>
      </w:r>
      <w:r w:rsidR="005456EC">
        <w:t>he Newton’s method</w:t>
      </w:r>
      <w:r w:rsidR="00A80268">
        <w:t>,</w:t>
      </w:r>
      <w:r w:rsidR="005456EC">
        <w:t xml:space="preserve"> and</w:t>
      </w:r>
      <w:r w:rsidR="00296363">
        <w:t xml:space="preserve"> we will assign to </w:t>
      </w:r>
      <w:r w:rsidR="00296363">
        <w:rPr>
          <w:rFonts w:ascii="Courier New" w:hAnsi="Courier New" w:cs="Courier New"/>
          <w:color w:val="000000"/>
          <w:sz w:val="20"/>
          <w:szCs w:val="20"/>
          <w:lang w:eastAsia="en-US"/>
        </w:rPr>
        <w:t>root</w:t>
      </w:r>
      <w:r w:rsidR="00A80268">
        <w:t xml:space="preserve"> the</w:t>
      </w:r>
      <w:r w:rsidR="00296363">
        <w:t xml:space="preserve"> iteration</w:t>
      </w:r>
      <w:r w:rsidR="007B718B">
        <w:t xml:space="preserve"> which will be</w:t>
      </w:r>
      <w:r w:rsidR="00A80268">
        <w:t xml:space="preserve"> the first one falling</w:t>
      </w:r>
      <w:r w:rsidR="00296363">
        <w:t xml:space="preserve"> within</w:t>
      </w:r>
      <w:r w:rsidR="00AB125D">
        <w:t xml:space="preserve"> </w:t>
      </w:r>
      <w:r w:rsidR="00A80268">
        <w:t xml:space="preserve">a margin of </w:t>
      </w:r>
      <w:r w:rsidR="00AB125D">
        <w:t>10</w:t>
      </w:r>
      <w:proofErr w:type="gramStart"/>
      <w:r w:rsidR="00AB125D">
        <w:t>^(</w:t>
      </w:r>
      <w:proofErr w:type="gramEnd"/>
      <w:r w:rsidR="00AB125D">
        <w:t xml:space="preserve">-12) </w:t>
      </w:r>
      <w:r w:rsidR="00296363">
        <w:t>from</w:t>
      </w:r>
      <w:r w:rsidR="0071162D">
        <w:t xml:space="preserve"> </w:t>
      </w:r>
      <w:r w:rsidR="00A80268">
        <w:t xml:space="preserve">the </w:t>
      </w:r>
      <w:r w:rsidR="0071162D">
        <w:t xml:space="preserve">MATLAB approximation </w:t>
      </w:r>
      <w:r w:rsidR="0071162D">
        <w:rPr>
          <w:rFonts w:ascii="Courier New" w:hAnsi="Courier New" w:cs="Courier New"/>
          <w:color w:val="000000"/>
          <w:sz w:val="20"/>
          <w:szCs w:val="20"/>
          <w:lang w:eastAsia="en-US"/>
        </w:rPr>
        <w:t>x</w:t>
      </w:r>
      <w:r w:rsidR="00A643D7">
        <w:t xml:space="preserve"> of that</w:t>
      </w:r>
      <w:r w:rsidR="00E66B36">
        <w:t xml:space="preserve"> zero</w:t>
      </w:r>
      <w:r w:rsidR="007B718B">
        <w:t xml:space="preserve"> – the last</w:t>
      </w:r>
      <w:r w:rsidR="00A80268">
        <w:t xml:space="preserve"> is </w:t>
      </w:r>
      <w:r w:rsidR="00E66B36">
        <w:t>delivered by a</w:t>
      </w:r>
      <w:r w:rsidR="0033508F">
        <w:t xml:space="preserve"> </w:t>
      </w:r>
      <w:r w:rsidR="00931845">
        <w:t xml:space="preserve">built-in </w:t>
      </w:r>
      <w:r w:rsidR="007F1CA1">
        <w:t>MATLAB function</w:t>
      </w:r>
      <w:r w:rsidR="0022135A">
        <w:t xml:space="preserve"> </w:t>
      </w:r>
      <w:proofErr w:type="spellStart"/>
      <w:r w:rsidR="0022135A">
        <w:rPr>
          <w:rFonts w:ascii="Courier New" w:hAnsi="Courier New" w:cs="Courier New"/>
          <w:color w:val="000000"/>
          <w:sz w:val="20"/>
          <w:szCs w:val="20"/>
          <w:lang w:eastAsia="en-US"/>
        </w:rPr>
        <w:t>fzero</w:t>
      </w:r>
      <w:proofErr w:type="spellEnd"/>
      <w:r w:rsidR="0022135A">
        <w:rPr>
          <w:rFonts w:ascii="Courier New" w:hAnsi="Courier New" w:cs="Courier New"/>
          <w:color w:val="000000"/>
          <w:sz w:val="20"/>
          <w:szCs w:val="20"/>
          <w:lang w:eastAsia="en-US"/>
        </w:rPr>
        <w:t>.</w:t>
      </w:r>
      <w:r w:rsidR="00296363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r w:rsidR="00A80268">
        <w:t>The details are below:</w:t>
      </w:r>
    </w:p>
    <w:p w:rsidR="006940FE" w:rsidRDefault="0079632F" w:rsidP="007B4263">
      <w:r w:rsidRPr="0079632F">
        <w:rPr>
          <w:rFonts w:ascii="Courier New" w:hAnsi="Courier New" w:cs="Courier New"/>
          <w:b/>
          <w:color w:val="000000"/>
          <w:sz w:val="20"/>
          <w:szCs w:val="20"/>
          <w:lang w:eastAsia="en-US"/>
        </w:rPr>
        <w:t>**</w:t>
      </w:r>
      <w:r w:rsidR="00296363">
        <w:t>Type</w:t>
      </w:r>
      <w:r w:rsidR="008E3779">
        <w:t xml:space="preserve"> the</w:t>
      </w:r>
      <w:r w:rsidR="00296363">
        <w:t xml:space="preserve"> line</w:t>
      </w:r>
      <w:r w:rsidR="0022135A">
        <w:t xml:space="preserve"> </w:t>
      </w:r>
    </w:p>
    <w:p w:rsidR="006940FE" w:rsidRDefault="006940FE" w:rsidP="007B4263"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x=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zero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un,x0)</w:t>
      </w:r>
    </w:p>
    <w:p w:rsidR="00CD3EF0" w:rsidRDefault="001B601A" w:rsidP="007B4263">
      <w:pPr>
        <w:rPr>
          <w:rFonts w:ascii="Courier New" w:hAnsi="Courier New" w:cs="Courier New"/>
          <w:color w:val="000000"/>
          <w:sz w:val="20"/>
          <w:szCs w:val="20"/>
          <w:lang w:eastAsia="en-US"/>
        </w:rPr>
      </w:pPr>
      <w:proofErr w:type="gramStart"/>
      <w:r>
        <w:t>in</w:t>
      </w:r>
      <w:proofErr w:type="gramEnd"/>
      <w:r>
        <w:t xml:space="preserve"> your </w:t>
      </w:r>
      <w:r w:rsidR="0079632F">
        <w:t xml:space="preserve">function </w:t>
      </w:r>
      <w:proofErr w:type="spellStart"/>
      <w:r w:rsidR="0079632F">
        <w:rPr>
          <w:rFonts w:ascii="Courier New" w:hAnsi="Courier New" w:cs="Courier New"/>
          <w:color w:val="000000"/>
          <w:sz w:val="20"/>
          <w:szCs w:val="20"/>
          <w:lang w:eastAsia="en-US"/>
        </w:rPr>
        <w:t>newtons</w:t>
      </w:r>
      <w:proofErr w:type="spellEnd"/>
      <w:r w:rsidR="008E3779">
        <w:t xml:space="preserve"> </w:t>
      </w:r>
      <w:r w:rsidR="007B4263">
        <w:t xml:space="preserve">and </w:t>
      </w:r>
      <w:r w:rsidR="008E3779">
        <w:t xml:space="preserve">output </w:t>
      </w:r>
      <w:r w:rsidR="0071162D">
        <w:rPr>
          <w:rFonts w:ascii="Courier New" w:hAnsi="Courier New" w:cs="Courier New"/>
          <w:color w:val="000000"/>
          <w:sz w:val="20"/>
          <w:szCs w:val="20"/>
          <w:lang w:eastAsia="en-US"/>
        </w:rPr>
        <w:t>x</w:t>
      </w:r>
      <w:r w:rsidR="007B4263">
        <w:t xml:space="preserve"> with a message that it is a MATLAB approximation of the real zero of </w:t>
      </w:r>
      <w:r w:rsidR="008E3779">
        <w:t>the</w:t>
      </w:r>
      <w:r w:rsidR="007B4263">
        <w:t xml:space="preserve"> function. </w:t>
      </w:r>
    </w:p>
    <w:p w:rsidR="00A643D7" w:rsidRDefault="0079632F" w:rsidP="00EC2BD7">
      <w:r>
        <w:t>**</w:t>
      </w:r>
      <w:r w:rsidR="001B601A">
        <w:t>The</w:t>
      </w:r>
      <w:r>
        <w:t>n, you</w:t>
      </w:r>
      <w:r w:rsidR="0071162D">
        <w:t>r</w:t>
      </w:r>
      <w:r>
        <w:t xml:space="preserve"> function </w:t>
      </w:r>
      <w:proofErr w:type="spellStart"/>
      <w:r w:rsidR="008E3779">
        <w:rPr>
          <w:rFonts w:ascii="Courier New" w:hAnsi="Courier New" w:cs="Courier New"/>
          <w:color w:val="000000"/>
          <w:sz w:val="20"/>
          <w:szCs w:val="20"/>
          <w:lang w:eastAsia="en-US"/>
        </w:rPr>
        <w:t>newtons</w:t>
      </w:r>
      <w:proofErr w:type="spellEnd"/>
      <w:r w:rsidR="008E3779">
        <w:t xml:space="preserve"> </w:t>
      </w:r>
      <w:r>
        <w:t xml:space="preserve">will calculate </w:t>
      </w:r>
      <w:r w:rsidR="00931845">
        <w:t xml:space="preserve">consecutive </w:t>
      </w:r>
      <w:proofErr w:type="gramStart"/>
      <w:r w:rsidR="001B601A">
        <w:t xml:space="preserve">iterations </w:t>
      </w:r>
      <w:proofErr w:type="gramEnd"/>
      <w:r w:rsidR="008C4A12" w:rsidRPr="00B35F8C">
        <w:rPr>
          <w:position w:val="-12"/>
        </w:rPr>
        <w:object w:dxaOrig="1219" w:dyaOrig="360">
          <v:shape id="_x0000_i1084" type="#_x0000_t75" style="width:60pt;height:18pt" o:ole="">
            <v:imagedata r:id="rId118" o:title=""/>
          </v:shape>
          <o:OLEObject Type="Embed" ProgID="Equation.DSMT4" ShapeID="_x0000_i1084" DrawAspect="Content" ObjectID="_1662034402" r:id="rId119"/>
        </w:object>
      </w:r>
      <w:r w:rsidR="008C4A12">
        <w:t>,</w:t>
      </w:r>
      <w:r w:rsidR="001B601A">
        <w:t xml:space="preserve"> </w:t>
      </w:r>
      <w:r>
        <w:t>using</w:t>
      </w:r>
      <w:r w:rsidR="001B601A">
        <w:t xml:space="preserve"> </w:t>
      </w:r>
      <w:r w:rsidR="00931845">
        <w:t>Newton’s</w:t>
      </w:r>
      <w:r w:rsidR="008E3779">
        <w:t xml:space="preserve"> M</w:t>
      </w:r>
      <w:r w:rsidR="00B35F8C">
        <w:t>ethod</w:t>
      </w:r>
      <w:r w:rsidR="007B718B">
        <w:t xml:space="preserve"> (see Theory above). Y</w:t>
      </w:r>
      <w:r>
        <w:t>ou can employ a</w:t>
      </w:r>
      <w:r w:rsidR="006940FE">
        <w:t xml:space="preserve"> </w:t>
      </w:r>
      <w:r w:rsidR="004C6F62">
        <w:t>“while</w:t>
      </w:r>
      <w:r w:rsidR="00B35F8C">
        <w:t xml:space="preserve"> loop</w:t>
      </w:r>
      <w:r w:rsidR="00A80268">
        <w:t>”</w:t>
      </w:r>
      <w:r w:rsidR="00A234F7">
        <w:t xml:space="preserve"> here. </w:t>
      </w:r>
      <w:r>
        <w:t xml:space="preserve">The </w:t>
      </w:r>
      <w:r w:rsidR="0033508F">
        <w:t xml:space="preserve">loop </w:t>
      </w:r>
      <w:r w:rsidR="0071162D">
        <w:t>will terminate</w:t>
      </w:r>
      <w:r w:rsidR="0033508F">
        <w:t xml:space="preserve"> when</w:t>
      </w:r>
      <w:r w:rsidR="00A234F7">
        <w:t>, for the first time,</w:t>
      </w:r>
      <w:r w:rsidR="006940FE">
        <w:t xml:space="preserve"> </w:t>
      </w:r>
      <w:proofErr w:type="gramStart"/>
      <w:r w:rsidR="00B35F8C">
        <w:rPr>
          <w:rFonts w:ascii="Courier New" w:hAnsi="Courier New" w:cs="Courier New"/>
          <w:color w:val="000000"/>
          <w:sz w:val="20"/>
          <w:szCs w:val="20"/>
          <w:lang w:eastAsia="en-US"/>
        </w:rPr>
        <w:t>abs(</w:t>
      </w:r>
      <w:proofErr w:type="gramEnd"/>
      <w:r w:rsidR="008C4A12" w:rsidRPr="00B35F8C">
        <w:rPr>
          <w:position w:val="-12"/>
        </w:rPr>
        <w:object w:dxaOrig="300" w:dyaOrig="360">
          <v:shape id="_x0000_i1085" type="#_x0000_t75" style="width:15pt;height:18pt" o:ole="">
            <v:imagedata r:id="rId120" o:title=""/>
          </v:shape>
          <o:OLEObject Type="Embed" ProgID="Equation.DSMT4" ShapeID="_x0000_i1085" DrawAspect="Content" ObjectID="_1662034403" r:id="rId121"/>
        </w:object>
      </w:r>
      <w:r w:rsidR="00CD771B">
        <w:rPr>
          <w:rFonts w:ascii="Courier New" w:hAnsi="Courier New" w:cs="Courier New"/>
          <w:color w:val="000000"/>
          <w:sz w:val="20"/>
          <w:szCs w:val="20"/>
          <w:lang w:eastAsia="en-US"/>
        </w:rPr>
        <w:t>-x)</w:t>
      </w:r>
      <w:r w:rsidR="004211D8">
        <w:rPr>
          <w:rFonts w:ascii="Courier New" w:hAnsi="Courier New" w:cs="Courier New"/>
          <w:color w:val="000000"/>
          <w:sz w:val="20"/>
          <w:szCs w:val="20"/>
          <w:lang w:eastAsia="en-US"/>
        </w:rPr>
        <w:t>&lt;</w:t>
      </w:r>
      <w:r w:rsidR="00B35F8C">
        <w:rPr>
          <w:rFonts w:ascii="Courier New" w:hAnsi="Courier New" w:cs="Courier New"/>
          <w:color w:val="000000"/>
          <w:sz w:val="20"/>
          <w:szCs w:val="20"/>
          <w:lang w:eastAsia="en-US"/>
        </w:rPr>
        <w:t>10^(-12)</w:t>
      </w:r>
      <w:r w:rsidR="00CD771B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r w:rsidR="0033508F">
        <w:t xml:space="preserve">for some </w:t>
      </w:r>
      <w:r w:rsidR="006940FE">
        <w:t xml:space="preserve">consecutive iteration </w:t>
      </w:r>
      <w:r w:rsidR="008C4A12" w:rsidRPr="00B35F8C">
        <w:rPr>
          <w:position w:val="-12"/>
        </w:rPr>
        <w:object w:dxaOrig="300" w:dyaOrig="360">
          <v:shape id="_x0000_i1086" type="#_x0000_t75" style="width:15pt;height:18pt" o:ole="">
            <v:imagedata r:id="rId122" o:title=""/>
          </v:shape>
          <o:OLEObject Type="Embed" ProgID="Equation.DSMT4" ShapeID="_x0000_i1086" DrawAspect="Content" ObjectID="_1662034404" r:id="rId123"/>
        </w:object>
      </w:r>
      <w:r w:rsidR="008E3779">
        <w:t>. O</w:t>
      </w:r>
      <w:r w:rsidR="00CD771B">
        <w:t>utput</w:t>
      </w:r>
      <w:r w:rsidR="006940FE">
        <w:t xml:space="preserve"> </w:t>
      </w:r>
      <w:r w:rsidR="00A80268">
        <w:t>with a corresponding message the number of iterations N</w:t>
      </w:r>
      <w:r w:rsidR="007B718B">
        <w:t>,</w:t>
      </w:r>
      <w:r w:rsidR="008E3779">
        <w:t xml:space="preserve"> </w:t>
      </w:r>
      <w:r w:rsidR="00CD771B">
        <w:t xml:space="preserve">and </w:t>
      </w:r>
      <w:r w:rsidR="008E3779">
        <w:t xml:space="preserve">assign </w:t>
      </w:r>
      <w:r w:rsidR="00CD771B">
        <w:t xml:space="preserve">the </w:t>
      </w:r>
      <w:r w:rsidR="008E3779">
        <w:t>last iteration</w:t>
      </w:r>
      <w:proofErr w:type="gramStart"/>
      <w:r w:rsidR="00A80268">
        <w:t>,</w:t>
      </w:r>
      <w:r w:rsidR="008E3779">
        <w:t xml:space="preserve"> </w:t>
      </w:r>
      <w:proofErr w:type="gramEnd"/>
      <w:r w:rsidR="00CD771B" w:rsidRPr="00B35F8C">
        <w:rPr>
          <w:position w:val="-12"/>
        </w:rPr>
        <w:object w:dxaOrig="300" w:dyaOrig="360">
          <v:shape id="_x0000_i1087" type="#_x0000_t75" style="width:15pt;height:18pt" o:ole="">
            <v:imagedata r:id="rId124" o:title=""/>
          </v:shape>
          <o:OLEObject Type="Embed" ProgID="Equation.DSMT4" ShapeID="_x0000_i1087" DrawAspect="Content" ObjectID="_1662034405" r:id="rId125"/>
        </w:object>
      </w:r>
      <w:r w:rsidR="00A80268">
        <w:t xml:space="preserve">, </w:t>
      </w:r>
      <w:r w:rsidR="008E3779">
        <w:t xml:space="preserve"> to the</w:t>
      </w:r>
      <w:r w:rsidR="00A643D7">
        <w:t xml:space="preserve"> output</w:t>
      </w:r>
      <w:r w:rsidR="008E3779">
        <w:t xml:space="preserve"> </w:t>
      </w:r>
      <w:r w:rsidR="00CD771B">
        <w:rPr>
          <w:rFonts w:ascii="Courier New" w:hAnsi="Courier New" w:cs="Courier New"/>
          <w:color w:val="000000"/>
          <w:sz w:val="20"/>
          <w:szCs w:val="20"/>
          <w:lang w:eastAsia="en-US"/>
        </w:rPr>
        <w:t>root.</w:t>
      </w:r>
      <w:r w:rsidR="00CD771B">
        <w:t xml:space="preserve"> </w:t>
      </w:r>
      <w:r w:rsidR="00A234F7">
        <w:br/>
      </w:r>
      <w:r w:rsidR="008E3779" w:rsidRPr="00A643D7">
        <w:rPr>
          <w:b/>
        </w:rPr>
        <w:t xml:space="preserve">This will be the end of </w:t>
      </w:r>
      <w:r w:rsidR="00296363" w:rsidRPr="00A643D7">
        <w:rPr>
          <w:b/>
        </w:rPr>
        <w:t>your</w:t>
      </w:r>
      <w:r w:rsidR="008E3779" w:rsidRPr="00A643D7">
        <w:rPr>
          <w:b/>
        </w:rPr>
        <w:t xml:space="preserve"> function</w:t>
      </w:r>
      <w:r w:rsidR="008E3779">
        <w:t xml:space="preserve"> </w:t>
      </w:r>
      <w:proofErr w:type="spellStart"/>
      <w:r w:rsidR="008E3779">
        <w:rPr>
          <w:rFonts w:ascii="Courier New" w:hAnsi="Courier New" w:cs="Courier New"/>
          <w:color w:val="000000"/>
          <w:sz w:val="20"/>
          <w:szCs w:val="20"/>
          <w:lang w:eastAsia="en-US"/>
        </w:rPr>
        <w:t>newtons</w:t>
      </w:r>
      <w:proofErr w:type="spellEnd"/>
      <w:r w:rsidR="008E3779">
        <w:t>.</w:t>
      </w:r>
      <w:r w:rsidR="00B35F8C">
        <w:t xml:space="preserve"> </w:t>
      </w:r>
    </w:p>
    <w:p w:rsidR="00990695" w:rsidRDefault="00990695" w:rsidP="00EC2BD7"/>
    <w:p w:rsidR="00CD3EF0" w:rsidRDefault="008E3779" w:rsidP="00EC2BD7">
      <w:r>
        <w:t>**Print</w:t>
      </w:r>
      <w:r w:rsidR="00CD771B">
        <w:t xml:space="preserve"> the function</w:t>
      </w:r>
      <w:r w:rsidR="001903B8">
        <w:t xml:space="preserve"> </w:t>
      </w:r>
      <w:proofErr w:type="spellStart"/>
      <w:r w:rsidR="00511CDD">
        <w:rPr>
          <w:rFonts w:ascii="Courier New" w:hAnsi="Courier New" w:cs="Courier New"/>
          <w:color w:val="000000"/>
          <w:sz w:val="20"/>
          <w:szCs w:val="20"/>
          <w:lang w:eastAsia="en-US"/>
        </w:rPr>
        <w:t>newtons</w:t>
      </w:r>
      <w:proofErr w:type="spellEnd"/>
      <w:r w:rsidR="00CD771B">
        <w:t xml:space="preserve"> in your Live Script.</w:t>
      </w:r>
    </w:p>
    <w:p w:rsidR="008E3779" w:rsidRDefault="007B718B" w:rsidP="00EC2BD7">
      <w:r>
        <w:t>**</w:t>
      </w:r>
      <w:r w:rsidR="00DB1CAE">
        <w:t>Next, p</w:t>
      </w:r>
      <w:r>
        <w:t>roceed with the following tasks in the Live Script:</w:t>
      </w:r>
    </w:p>
    <w:p w:rsidR="00A643D7" w:rsidRDefault="008C4A12" w:rsidP="00EC2BD7">
      <w:r w:rsidRPr="005757D4">
        <w:rPr>
          <w:b/>
        </w:rPr>
        <w:t>Part (a)</w:t>
      </w:r>
      <w:r w:rsidR="005757D4">
        <w:t xml:space="preserve"> </w:t>
      </w:r>
    </w:p>
    <w:p w:rsidR="008C4A12" w:rsidRDefault="00A643D7" w:rsidP="00EC2BD7">
      <w:r>
        <w:t>Y</w:t>
      </w:r>
      <w:r w:rsidR="005757D4">
        <w:t>ou will work with the function F in this part.</w:t>
      </w:r>
      <w:r w:rsidR="007B718B">
        <w:t xml:space="preserve"> </w:t>
      </w:r>
      <w:r w:rsidR="00EC68B2">
        <w:t>U</w:t>
      </w:r>
      <w:r w:rsidR="005925A9">
        <w:t>sing the graph of the function F</w:t>
      </w:r>
      <w:r w:rsidR="00EC68B2">
        <w:t xml:space="preserve">, choose three different values of the initial approximation </w:t>
      </w:r>
      <w:r w:rsidR="00EC68B2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x0 </w:t>
      </w:r>
      <w:r w:rsidR="00EC68B2">
        <w:t xml:space="preserve">of the </w:t>
      </w:r>
      <w:r w:rsidR="003009F9">
        <w:t>zero of</w:t>
      </w:r>
      <w:r w:rsidR="005925A9">
        <w:t xml:space="preserve"> F</w:t>
      </w:r>
      <w:r w:rsidR="00EC68B2">
        <w:t xml:space="preserve">. </w:t>
      </w:r>
    </w:p>
    <w:p w:rsidR="00CD771B" w:rsidRDefault="008C4A12" w:rsidP="00EC2BD7">
      <w:r>
        <w:t>**</w:t>
      </w:r>
      <w:r w:rsidR="00EC68B2">
        <w:t>Then</w:t>
      </w:r>
      <w:r w:rsidR="0050666C">
        <w:t>,</w:t>
      </w:r>
      <w:r>
        <w:t xml:space="preserve"> </w:t>
      </w:r>
      <w:r w:rsidR="00EC68B2">
        <w:t>input</w:t>
      </w:r>
      <w:r w:rsidR="00DF12AF">
        <w:t xml:space="preserve"> the function handles</w:t>
      </w:r>
      <w:r w:rsidR="00296363">
        <w:t>:</w:t>
      </w:r>
    </w:p>
    <w:p w:rsidR="00CD032F" w:rsidRDefault="00B04F4D" w:rsidP="00CD032F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fun=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F</w:t>
      </w:r>
      <w:r w:rsidR="00CD032F">
        <w:rPr>
          <w:rFonts w:ascii="Courier" w:hAnsi="Courier" w:cs="Courier"/>
          <w:color w:val="000000"/>
          <w:sz w:val="21"/>
          <w:szCs w:val="21"/>
          <w:lang w:eastAsia="en-US"/>
        </w:rPr>
        <w:t>;</w:t>
      </w:r>
    </w:p>
    <w:p w:rsidR="00CD032F" w:rsidRDefault="00B04F4D" w:rsidP="00CD032F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proofErr w:type="spellStart"/>
      <w:proofErr w:type="gramStart"/>
      <w:r>
        <w:rPr>
          <w:rFonts w:ascii="Courier" w:hAnsi="Courier" w:cs="Courier"/>
          <w:color w:val="000000"/>
          <w:sz w:val="21"/>
          <w:szCs w:val="21"/>
          <w:lang w:eastAsia="en-US"/>
        </w:rPr>
        <w:t>dfun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=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F1</w:t>
      </w:r>
      <w:r w:rsidR="00CD032F">
        <w:rPr>
          <w:rFonts w:ascii="Courier" w:hAnsi="Courier" w:cs="Courier"/>
          <w:color w:val="000000"/>
          <w:sz w:val="21"/>
          <w:szCs w:val="21"/>
          <w:lang w:eastAsia="en-US"/>
        </w:rPr>
        <w:t>;</w:t>
      </w:r>
    </w:p>
    <w:p w:rsidR="00EC68B2" w:rsidRDefault="00EC68B2" w:rsidP="006940FE">
      <w:proofErr w:type="gramStart"/>
      <w:r>
        <w:t>and</w:t>
      </w:r>
      <w:proofErr w:type="gramEnd"/>
      <w:r>
        <w:t xml:space="preserve"> run the function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root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newton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fun,dfun,x0)</w:t>
      </w:r>
      <w:r w:rsidR="005757D4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r>
        <w:t xml:space="preserve">for </w:t>
      </w:r>
      <w:r w:rsidR="003009F9">
        <w:t xml:space="preserve">each of </w:t>
      </w:r>
      <w:r w:rsidR="00A729DD">
        <w:t>your</w:t>
      </w:r>
      <w:r w:rsidR="003009F9">
        <w:t xml:space="preserve"> three choices of  </w:t>
      </w:r>
      <w:r w:rsidR="003009F9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x0 </w:t>
      </w:r>
      <w:r w:rsidR="003009F9">
        <w:t>- one at a time.</w:t>
      </w:r>
    </w:p>
    <w:p w:rsidR="00D512B4" w:rsidRDefault="00D512B4" w:rsidP="00E43BFC">
      <w:pPr>
        <w:rPr>
          <w:b/>
        </w:rPr>
      </w:pPr>
    </w:p>
    <w:p w:rsidR="00A643D7" w:rsidRDefault="008C4A12" w:rsidP="00E43BFC">
      <w:pPr>
        <w:rPr>
          <w:b/>
        </w:rPr>
      </w:pPr>
      <w:r w:rsidRPr="00A643D7">
        <w:rPr>
          <w:b/>
        </w:rPr>
        <w:t>Part (b)</w:t>
      </w:r>
    </w:p>
    <w:p w:rsidR="008C4A12" w:rsidRDefault="00A643D7" w:rsidP="00E43BFC">
      <w:r>
        <w:t>Y</w:t>
      </w:r>
      <w:r w:rsidR="005757D4">
        <w:t>ou will work with the function G in this part.</w:t>
      </w:r>
    </w:p>
    <w:p w:rsidR="00C16B6B" w:rsidRDefault="005757D4" w:rsidP="00E43BFC">
      <w:r>
        <w:t>**</w:t>
      </w:r>
      <w:r w:rsidR="00F415F9">
        <w:t xml:space="preserve">First, </w:t>
      </w:r>
      <w:r w:rsidR="00AD22F5">
        <w:t>i</w:t>
      </w:r>
      <w:r w:rsidR="00CD032F">
        <w:t xml:space="preserve">nput the </w:t>
      </w:r>
      <w:r w:rsidR="0050666C">
        <w:t>corresponding</w:t>
      </w:r>
      <w:r w:rsidR="00CD032F">
        <w:t xml:space="preserve"> </w:t>
      </w:r>
      <w:r w:rsidR="00DF12AF">
        <w:t>function handles</w:t>
      </w:r>
      <w:r w:rsidR="00CD032F">
        <w:t xml:space="preserve">. </w:t>
      </w:r>
    </w:p>
    <w:p w:rsidR="00E43BFC" w:rsidRDefault="00C16B6B" w:rsidP="00E43BFC">
      <w:r>
        <w:t>**</w:t>
      </w:r>
      <w:r w:rsidR="00C65312">
        <w:t>Then, run</w:t>
      </w:r>
      <w:r w:rsidR="001525E2">
        <w:t xml:space="preserve"> </w:t>
      </w:r>
      <w:r w:rsidR="00AD22F5">
        <w:rPr>
          <w:rFonts w:ascii="Courier New" w:hAnsi="Courier New" w:cs="Courier New"/>
          <w:color w:val="000000"/>
          <w:sz w:val="20"/>
          <w:szCs w:val="20"/>
          <w:lang w:eastAsia="en-US"/>
        </w:rPr>
        <w:t>root=</w:t>
      </w:r>
      <w:proofErr w:type="spellStart"/>
      <w:proofErr w:type="gramStart"/>
      <w:r w:rsidR="00AD22F5">
        <w:rPr>
          <w:rFonts w:ascii="Courier New" w:hAnsi="Courier New" w:cs="Courier New"/>
          <w:color w:val="000000"/>
          <w:sz w:val="20"/>
          <w:szCs w:val="20"/>
          <w:lang w:eastAsia="en-US"/>
        </w:rPr>
        <w:t>newtons</w:t>
      </w:r>
      <w:proofErr w:type="spellEnd"/>
      <w:r w:rsidR="00AD22F5"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gramEnd"/>
      <w:r w:rsidR="00AD22F5">
        <w:rPr>
          <w:rFonts w:ascii="Courier New" w:hAnsi="Courier New" w:cs="Courier New"/>
          <w:color w:val="000000"/>
          <w:sz w:val="20"/>
          <w:szCs w:val="20"/>
          <w:lang w:eastAsia="en-US"/>
        </w:rPr>
        <w:t>fun,dfun,x0)</w:t>
      </w:r>
      <w:r w:rsidR="005925A9" w:rsidRPr="005925A9">
        <w:t xml:space="preserve"> </w:t>
      </w:r>
      <w:r w:rsidR="00C65312">
        <w:t>for each of the</w:t>
      </w:r>
      <w:r w:rsidR="005757D4">
        <w:t xml:space="preserve"> </w:t>
      </w:r>
      <w:r w:rsidR="005925A9">
        <w:t xml:space="preserve">initial approximations </w:t>
      </w:r>
      <w:r>
        <w:t>(1)-(8</w:t>
      </w:r>
      <w:r w:rsidR="008C4A12">
        <w:t xml:space="preserve">) </w:t>
      </w:r>
      <w:r w:rsidR="005925A9">
        <w:t xml:space="preserve">of the </w:t>
      </w:r>
      <w:r w:rsidR="008C4A12">
        <w:t xml:space="preserve">real </w:t>
      </w:r>
      <w:r w:rsidR="005925A9">
        <w:t xml:space="preserve">zero of </w:t>
      </w:r>
      <w:r w:rsidR="005925A9">
        <w:rPr>
          <w:rFonts w:ascii="Courier" w:hAnsi="Courier" w:cs="Courier"/>
          <w:color w:val="000000"/>
          <w:sz w:val="21"/>
          <w:szCs w:val="21"/>
          <w:lang w:eastAsia="en-US"/>
        </w:rPr>
        <w:t>G</w:t>
      </w:r>
      <w:r w:rsidR="005925A9">
        <w:t>:</w:t>
      </w:r>
    </w:p>
    <w:p w:rsidR="00E43BFC" w:rsidRDefault="00A27374" w:rsidP="00E43BFC">
      <w:pPr>
        <w:pStyle w:val="ListParagraph"/>
        <w:numPr>
          <w:ilvl w:val="0"/>
          <w:numId w:val="9"/>
        </w:num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x0=1.3</w:t>
      </w:r>
      <w:r w:rsidR="00E43BFC">
        <w:rPr>
          <w:rFonts w:ascii="Courier New" w:hAnsi="Courier New" w:cs="Courier New"/>
          <w:color w:val="000000"/>
          <w:sz w:val="20"/>
          <w:szCs w:val="20"/>
          <w:lang w:eastAsia="en-US"/>
        </w:rPr>
        <w:t>;</w:t>
      </w:r>
    </w:p>
    <w:p w:rsidR="00E43BFC" w:rsidRDefault="00E43BFC" w:rsidP="00E43BFC">
      <w:pPr>
        <w:pStyle w:val="ListParagraph"/>
        <w:numPr>
          <w:ilvl w:val="0"/>
          <w:numId w:val="9"/>
        </w:num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x0=1;</w:t>
      </w:r>
    </w:p>
    <w:p w:rsidR="00E43BFC" w:rsidRDefault="00E43BFC" w:rsidP="00E43BFC">
      <w:pPr>
        <w:pStyle w:val="ListParagraph"/>
        <w:numPr>
          <w:ilvl w:val="0"/>
          <w:numId w:val="9"/>
        </w:num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x0=0.6</w:t>
      </w:r>
      <w:r>
        <w:t>;</w:t>
      </w:r>
    </w:p>
    <w:p w:rsidR="008C4A19" w:rsidRDefault="008C4A19" w:rsidP="008C4A19">
      <w:pPr>
        <w:pStyle w:val="ListParagraph"/>
        <w:numPr>
          <w:ilvl w:val="0"/>
          <w:numId w:val="9"/>
        </w:num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x0=0.57735</w:t>
      </w:r>
      <w:r w:rsidR="00CB1F63">
        <w:rPr>
          <w:rFonts w:ascii="Courier New" w:hAnsi="Courier New" w:cs="Courier New"/>
          <w:color w:val="000000"/>
          <w:sz w:val="20"/>
          <w:szCs w:val="20"/>
          <w:lang w:eastAsia="en-US"/>
        </w:rPr>
        <w:t>1</w:t>
      </w:r>
      <w:r>
        <w:t>;</w:t>
      </w:r>
    </w:p>
    <w:p w:rsidR="001D4C44" w:rsidRDefault="001D4C44" w:rsidP="001D4C44">
      <w:pPr>
        <w:pStyle w:val="ListParagraph"/>
        <w:numPr>
          <w:ilvl w:val="0"/>
          <w:numId w:val="9"/>
        </w:numPr>
      </w:pPr>
      <w:r>
        <w:t xml:space="preserve">Pick the initial value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x0 </w:t>
      </w:r>
      <w:r>
        <w:t xml:space="preserve">to be the positive zero of the derivative </w:t>
      </w:r>
      <w:proofErr w:type="gramStart"/>
      <w:r>
        <w:t xml:space="preserve">of  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G</w:t>
      </w:r>
      <w:proofErr w:type="gramEnd"/>
      <w:r>
        <w:rPr>
          <w:rFonts w:ascii="Courier" w:hAnsi="Courier" w:cs="Courier"/>
          <w:color w:val="000000"/>
          <w:sz w:val="21"/>
          <w:szCs w:val="21"/>
          <w:lang w:eastAsia="en-US"/>
        </w:rPr>
        <w:t>(x).</w:t>
      </w:r>
      <w:r w:rsidRPr="00C94BCA">
        <w:t xml:space="preserve"> </w:t>
      </w:r>
      <w:r>
        <w:t>Type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 </w:t>
      </w:r>
      <w:r>
        <w:t xml:space="preserve"> </w:t>
      </w:r>
    </w:p>
    <w:p w:rsidR="001D4C44" w:rsidRDefault="001D4C44" w:rsidP="001D4C44">
      <w:pPr>
        <w:pStyle w:val="ListParagraph"/>
        <w:rPr>
          <w:rFonts w:ascii="Courier New" w:hAnsi="Courier New" w:cs="Courier New"/>
          <w:color w:val="000000"/>
          <w:sz w:val="20"/>
          <w:szCs w:val="20"/>
          <w:lang w:eastAsia="en-US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x0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=1/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sqr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3)</w:t>
      </w:r>
    </w:p>
    <w:p w:rsidR="001D4C44" w:rsidRPr="001D4C44" w:rsidRDefault="001D4C44" w:rsidP="001D4C44">
      <w:pPr>
        <w:pStyle w:val="ListParagraph"/>
        <w:rPr>
          <w:rFonts w:ascii="Courier New" w:hAnsi="Courier New" w:cs="Courier New"/>
          <w:color w:val="000000"/>
          <w:sz w:val="20"/>
          <w:szCs w:val="20"/>
          <w:lang w:eastAsia="en-US"/>
        </w:rPr>
      </w:pPr>
      <w:r>
        <w:t>(</w:t>
      </w:r>
      <w:proofErr w:type="gramStart"/>
      <w:r>
        <w:t>display</w:t>
      </w:r>
      <w:proofErr w:type="gramEnd"/>
      <w:r>
        <w:t xml:space="preserve">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x0</w:t>
      </w:r>
      <w:r>
        <w:t xml:space="preserve">) and run the function 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root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newton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fun,dfun,x0).</w:t>
      </w:r>
    </w:p>
    <w:p w:rsidR="00C65312" w:rsidRDefault="00C65312" w:rsidP="00C65312">
      <w:pPr>
        <w:pStyle w:val="ListParagraph"/>
        <w:numPr>
          <w:ilvl w:val="0"/>
          <w:numId w:val="9"/>
        </w:num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x0=0.57</w:t>
      </w:r>
      <w:r w:rsidR="00A27374">
        <w:rPr>
          <w:rFonts w:ascii="Courier New" w:hAnsi="Courier New" w:cs="Courier New"/>
          <w:color w:val="000000"/>
          <w:sz w:val="20"/>
          <w:szCs w:val="20"/>
          <w:lang w:eastAsia="en-US"/>
        </w:rPr>
        <w:t>7</w:t>
      </w:r>
      <w:r>
        <w:t>;</w:t>
      </w:r>
    </w:p>
    <w:p w:rsidR="001D4C44" w:rsidRDefault="001D4C44" w:rsidP="001D4C44">
      <w:pPr>
        <w:pStyle w:val="ListParagraph"/>
        <w:numPr>
          <w:ilvl w:val="0"/>
          <w:numId w:val="9"/>
        </w:num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x0=0.4</w:t>
      </w:r>
      <w:r>
        <w:t>;</w:t>
      </w:r>
    </w:p>
    <w:p w:rsidR="001D4C44" w:rsidRDefault="001D4C44" w:rsidP="001D4C44">
      <w:pPr>
        <w:pStyle w:val="ListParagraph"/>
        <w:numPr>
          <w:ilvl w:val="0"/>
          <w:numId w:val="9"/>
        </w:num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x0=0.1</w:t>
      </w:r>
      <w:r>
        <w:t>;</w:t>
      </w:r>
    </w:p>
    <w:p w:rsidR="00DB1CAE" w:rsidRDefault="00DB1CAE" w:rsidP="00A234F7">
      <w:pPr>
        <w:rPr>
          <w:b/>
        </w:rPr>
      </w:pPr>
    </w:p>
    <w:p w:rsidR="00A234F7" w:rsidRDefault="00C65312" w:rsidP="00A234F7">
      <w:r>
        <w:rPr>
          <w:b/>
        </w:rPr>
        <w:t>S</w:t>
      </w:r>
      <w:r w:rsidR="00A234F7" w:rsidRPr="00D512B4">
        <w:rPr>
          <w:b/>
        </w:rPr>
        <w:t>ee</w:t>
      </w:r>
      <w:r>
        <w:rPr>
          <w:b/>
        </w:rPr>
        <w:t xml:space="preserve"> next page for the BONUS on this</w:t>
      </w:r>
      <w:r w:rsidR="00D512B4">
        <w:rPr>
          <w:b/>
        </w:rPr>
        <w:t xml:space="preserve"> </w:t>
      </w:r>
      <w:r w:rsidR="00A234F7" w:rsidRPr="00D512B4">
        <w:rPr>
          <w:b/>
        </w:rPr>
        <w:t>Exercise</w:t>
      </w:r>
      <w:r w:rsidR="00A234F7">
        <w:t xml:space="preserve">. </w:t>
      </w:r>
    </w:p>
    <w:p w:rsidR="00D512B4" w:rsidRDefault="00D512B4">
      <w:r>
        <w:lastRenderedPageBreak/>
        <w:t xml:space="preserve">Analyze the patterns </w:t>
      </w:r>
      <w:r w:rsidR="00C65312">
        <w:t>of</w:t>
      </w:r>
      <w:r>
        <w:t xml:space="preserve"> the </w:t>
      </w:r>
      <w:r w:rsidR="00C65312">
        <w:t>consecutive iterations</w:t>
      </w:r>
      <w:r>
        <w:t xml:space="preserve"> </w:t>
      </w:r>
      <w:r w:rsidR="00A27374">
        <w:t xml:space="preserve">after </w:t>
      </w:r>
      <w:r>
        <w:t xml:space="preserve">you run your function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newtons</w:t>
      </w:r>
      <w:proofErr w:type="spellEnd"/>
      <w:r>
        <w:t xml:space="preserve">  on</w:t>
      </w:r>
      <w:proofErr w:type="gramEnd"/>
      <w:r>
        <w:t xml:space="preserve"> the choices </w:t>
      </w:r>
      <w:r w:rsidR="00C16B6B">
        <w:t>of the initial approximatio</w:t>
      </w:r>
      <w:r>
        <w:t>n</w:t>
      </w:r>
      <w:r w:rsidR="00C16B6B">
        <w:t xml:space="preserve">s </w:t>
      </w:r>
      <w:r w:rsidR="00B4292F">
        <w:t xml:space="preserve">(1)-(8) </w:t>
      </w:r>
      <w:r w:rsidR="00C16B6B">
        <w:t>in</w:t>
      </w:r>
      <w:r>
        <w:t xml:space="preserve"> Part (b). </w:t>
      </w:r>
    </w:p>
    <w:p w:rsidR="000A345B" w:rsidRDefault="000A345B"/>
    <w:p w:rsidR="00B4292F" w:rsidRDefault="00B4292F">
      <w:r>
        <w:rPr>
          <w:b/>
        </w:rPr>
        <w:t>BONUS</w:t>
      </w:r>
      <w:r w:rsidRPr="00A27374">
        <w:rPr>
          <w:b/>
        </w:rPr>
        <w:t>: 1 point</w:t>
      </w:r>
      <w:r>
        <w:rPr>
          <w:b/>
        </w:rPr>
        <w:t>!</w:t>
      </w:r>
    </w:p>
    <w:p w:rsidR="00C65312" w:rsidRDefault="00CD032F">
      <w:r>
        <w:t>%</w:t>
      </w:r>
      <w:r w:rsidR="00C65312">
        <w:t xml:space="preserve"> Describe the general pattern </w:t>
      </w:r>
      <w:r w:rsidR="00990695">
        <w:t xml:space="preserve">for </w:t>
      </w:r>
      <w:r w:rsidR="00A27374">
        <w:t xml:space="preserve">the numbers of </w:t>
      </w:r>
      <w:r w:rsidR="00540456">
        <w:t xml:space="preserve">iterations </w:t>
      </w:r>
      <w:r w:rsidR="00990695">
        <w:t>which</w:t>
      </w:r>
      <w:r w:rsidR="00C65312">
        <w:t xml:space="preserve"> you observed for </w:t>
      </w:r>
      <w:r w:rsidR="00A27374">
        <w:t>the choices (1)-(8</w:t>
      </w:r>
      <w:r w:rsidR="00C65312">
        <w:t>)</w:t>
      </w:r>
      <w:r w:rsidR="00E74BD2">
        <w:t>,</w:t>
      </w:r>
      <w:r w:rsidR="00C65312">
        <w:t xml:space="preserve"> excluding </w:t>
      </w:r>
      <w:r w:rsidR="00A27374">
        <w:t>choices (4)-(6</w:t>
      </w:r>
      <w:r w:rsidR="00540456">
        <w:t>)</w:t>
      </w:r>
      <w:r w:rsidR="00A27374">
        <w:t xml:space="preserve"> out of this sequence</w:t>
      </w:r>
      <w:r w:rsidR="00540456">
        <w:t xml:space="preserve">. </w:t>
      </w:r>
    </w:p>
    <w:p w:rsidR="00A27374" w:rsidRDefault="00A27374"/>
    <w:p w:rsidR="00A27374" w:rsidRPr="00A27374" w:rsidRDefault="00745E53" w:rsidP="00A27374">
      <w:pPr>
        <w:rPr>
          <w:b/>
        </w:rPr>
      </w:pPr>
      <w:r>
        <w:rPr>
          <w:b/>
        </w:rPr>
        <w:t>BONUS</w:t>
      </w:r>
      <w:r w:rsidR="00A27374" w:rsidRPr="00A27374">
        <w:rPr>
          <w:b/>
        </w:rPr>
        <w:t>: 1 point</w:t>
      </w:r>
      <w:r w:rsidR="00990695">
        <w:rPr>
          <w:b/>
        </w:rPr>
        <w:t>!</w:t>
      </w:r>
    </w:p>
    <w:p w:rsidR="00051A74" w:rsidRDefault="00540456">
      <w:r>
        <w:t xml:space="preserve">% </w:t>
      </w:r>
      <w:proofErr w:type="gramStart"/>
      <w:r>
        <w:t>What</w:t>
      </w:r>
      <w:proofErr w:type="gramEnd"/>
      <w:r>
        <w:t xml:space="preserve"> did yo</w:t>
      </w:r>
      <w:r w:rsidR="00051A74">
        <w:t xml:space="preserve">u notice </w:t>
      </w:r>
      <w:r>
        <w:t>when you run</w:t>
      </w:r>
      <w:r w:rsidR="00A27374">
        <w:t xml:space="preserve"> your function on choices (4)-(6</w:t>
      </w:r>
      <w:r>
        <w:t xml:space="preserve">)? How would you explain that “strange” </w:t>
      </w:r>
      <w:r w:rsidR="00DB1CAE">
        <w:t>pattern for</w:t>
      </w:r>
      <w:r w:rsidR="00051A74">
        <w:t xml:space="preserve"> the consecutive iterations? </w:t>
      </w:r>
    </w:p>
    <w:p w:rsidR="00E74BD2" w:rsidRDefault="00E74BD2">
      <w:pPr>
        <w:rPr>
          <w:u w:val="single"/>
        </w:rPr>
      </w:pPr>
    </w:p>
    <w:p w:rsidR="00E74BD2" w:rsidRDefault="00051A74">
      <w:r w:rsidRPr="00051A74">
        <w:rPr>
          <w:u w:val="single"/>
        </w:rPr>
        <w:t>Hint</w:t>
      </w:r>
      <w:r w:rsidR="00C16B6B">
        <w:t>: to get the bonus</w:t>
      </w:r>
      <w:r w:rsidR="00E74BD2">
        <w:t xml:space="preserve"> points, you could</w:t>
      </w:r>
      <w:r w:rsidR="00A27374">
        <w:t xml:space="preserve"> </w:t>
      </w:r>
      <w:r w:rsidR="004F778C" w:rsidRPr="00070D36">
        <w:rPr>
          <w:u w:val="single"/>
        </w:rPr>
        <w:t>temporar</w:t>
      </w:r>
      <w:r w:rsidR="00E74BD2">
        <w:rPr>
          <w:u w:val="single"/>
        </w:rPr>
        <w:t>ily</w:t>
      </w:r>
      <w:r w:rsidR="004F778C">
        <w:t xml:space="preserve"> display all intermediate iteration</w:t>
      </w:r>
      <w:r w:rsidR="00070D36">
        <w:t xml:space="preserve"> that </w:t>
      </w:r>
    </w:p>
    <w:p w:rsidR="00051A74" w:rsidRDefault="00070D36">
      <w:proofErr w:type="gramStart"/>
      <w:r>
        <w:t>come</w:t>
      </w:r>
      <w:proofErr w:type="gramEnd"/>
      <w:r>
        <w:t xml:space="preserve"> from the “loop”. You </w:t>
      </w:r>
      <w:r w:rsidR="00E74BD2">
        <w:t>may</w:t>
      </w:r>
      <w:r>
        <w:t xml:space="preserve"> also</w:t>
      </w:r>
      <w:r w:rsidR="004F778C">
        <w:t xml:space="preserve"> </w:t>
      </w:r>
      <w:r w:rsidR="00A27374">
        <w:t>need to review</w:t>
      </w:r>
      <w:r w:rsidR="00051A74">
        <w:t xml:space="preserve"> </w:t>
      </w:r>
      <w:r w:rsidR="00C16B6B">
        <w:t xml:space="preserve">the </w:t>
      </w:r>
      <w:r w:rsidR="00051A74">
        <w:t xml:space="preserve">Newton’s Method </w:t>
      </w:r>
      <w:r w:rsidR="00C16B6B">
        <w:t xml:space="preserve">theory </w:t>
      </w:r>
      <w:r w:rsidR="00A27374">
        <w:t>in more detail</w:t>
      </w:r>
      <w:r w:rsidR="000E7144">
        <w:t xml:space="preserve">. </w:t>
      </w:r>
      <w:r w:rsidR="00051A74">
        <w:t xml:space="preserve"> </w:t>
      </w:r>
    </w:p>
    <w:p w:rsidR="00C94BCA" w:rsidRDefault="00051A74">
      <w:r>
        <w:t xml:space="preserve"> </w:t>
      </w:r>
      <w:r w:rsidR="00540456">
        <w:t xml:space="preserve">  </w:t>
      </w:r>
    </w:p>
    <w:p w:rsidR="00B84DF9" w:rsidRPr="00766C67" w:rsidRDefault="00CD032F" w:rsidP="007B718B">
      <w:pPr>
        <w:jc w:val="center"/>
      </w:pPr>
      <w:r>
        <w:rPr>
          <w:rStyle w:val="BookTitle"/>
        </w:rPr>
        <w:t>This is the End of Project 1</w:t>
      </w:r>
    </w:p>
    <w:sectPr w:rsidR="00B84DF9" w:rsidRPr="00766C67" w:rsidSect="00632F4F">
      <w:footerReference w:type="default" r:id="rId126"/>
      <w:pgSz w:w="12240" w:h="15840"/>
      <w:pgMar w:top="1440" w:right="135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3D15" w:rsidRDefault="002C3D15" w:rsidP="004C42B5">
      <w:r>
        <w:separator/>
      </w:r>
    </w:p>
  </w:endnote>
  <w:endnote w:type="continuationSeparator" w:id="0">
    <w:p w:rsidR="002C3D15" w:rsidRDefault="002C3D15" w:rsidP="004C42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0694788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50317" w:rsidRDefault="00C50317">
        <w:pPr>
          <w:pStyle w:val="Footer"/>
          <w:jc w:val="center"/>
        </w:pPr>
      </w:p>
      <w:p w:rsidR="00C50317" w:rsidRDefault="00C5031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63B0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50317" w:rsidRDefault="00C5031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3D15" w:rsidRDefault="002C3D15" w:rsidP="004C42B5">
      <w:r>
        <w:separator/>
      </w:r>
    </w:p>
  </w:footnote>
  <w:footnote w:type="continuationSeparator" w:id="0">
    <w:p w:rsidR="002C3D15" w:rsidRDefault="002C3D15" w:rsidP="004C42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9E6D44"/>
    <w:multiLevelType w:val="hybridMultilevel"/>
    <w:tmpl w:val="03BED7C0"/>
    <w:lvl w:ilvl="0" w:tplc="210C27D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710F75"/>
    <w:multiLevelType w:val="hybridMultilevel"/>
    <w:tmpl w:val="2832833E"/>
    <w:lvl w:ilvl="0" w:tplc="01D21A50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3C90F39"/>
    <w:multiLevelType w:val="hybridMultilevel"/>
    <w:tmpl w:val="DD2EEFF0"/>
    <w:lvl w:ilvl="0" w:tplc="01D21A5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CB251C"/>
    <w:multiLevelType w:val="hybridMultilevel"/>
    <w:tmpl w:val="F6723C2E"/>
    <w:lvl w:ilvl="0" w:tplc="92FAE8D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E72A23"/>
    <w:multiLevelType w:val="hybridMultilevel"/>
    <w:tmpl w:val="535EA114"/>
    <w:lvl w:ilvl="0" w:tplc="9F9E0752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4B6DF9"/>
    <w:multiLevelType w:val="hybridMultilevel"/>
    <w:tmpl w:val="C6FE783C"/>
    <w:lvl w:ilvl="0" w:tplc="E29ABB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A13DCD"/>
    <w:multiLevelType w:val="hybridMultilevel"/>
    <w:tmpl w:val="6E9263A2"/>
    <w:lvl w:ilvl="0" w:tplc="A97EED7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1E3CF6"/>
    <w:multiLevelType w:val="hybridMultilevel"/>
    <w:tmpl w:val="69BA7F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5B2B82"/>
    <w:multiLevelType w:val="hybridMultilevel"/>
    <w:tmpl w:val="67B28B8A"/>
    <w:lvl w:ilvl="0" w:tplc="FB126B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7"/>
  </w:num>
  <w:num w:numId="4">
    <w:abstractNumId w:val="1"/>
  </w:num>
  <w:num w:numId="5">
    <w:abstractNumId w:val="5"/>
  </w:num>
  <w:num w:numId="6">
    <w:abstractNumId w:val="2"/>
  </w:num>
  <w:num w:numId="7">
    <w:abstractNumId w:val="3"/>
  </w:num>
  <w:num w:numId="8">
    <w:abstractNumId w:val="4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62F0"/>
    <w:rsid w:val="00001335"/>
    <w:rsid w:val="00001969"/>
    <w:rsid w:val="00013037"/>
    <w:rsid w:val="00015891"/>
    <w:rsid w:val="00020C3D"/>
    <w:rsid w:val="00023B4A"/>
    <w:rsid w:val="0002555B"/>
    <w:rsid w:val="00030577"/>
    <w:rsid w:val="000318D7"/>
    <w:rsid w:val="00034AD7"/>
    <w:rsid w:val="0003577F"/>
    <w:rsid w:val="00037B3C"/>
    <w:rsid w:val="00037C12"/>
    <w:rsid w:val="000405B5"/>
    <w:rsid w:val="000419B2"/>
    <w:rsid w:val="000432B5"/>
    <w:rsid w:val="00045DA6"/>
    <w:rsid w:val="00047898"/>
    <w:rsid w:val="00050EE0"/>
    <w:rsid w:val="00051039"/>
    <w:rsid w:val="0005139C"/>
    <w:rsid w:val="00051A74"/>
    <w:rsid w:val="00052511"/>
    <w:rsid w:val="00053763"/>
    <w:rsid w:val="0005532A"/>
    <w:rsid w:val="00056C9B"/>
    <w:rsid w:val="000576EA"/>
    <w:rsid w:val="00057E4F"/>
    <w:rsid w:val="00063EBD"/>
    <w:rsid w:val="00064824"/>
    <w:rsid w:val="000659B4"/>
    <w:rsid w:val="00065B35"/>
    <w:rsid w:val="00066BFB"/>
    <w:rsid w:val="00066C99"/>
    <w:rsid w:val="00070D36"/>
    <w:rsid w:val="0007207D"/>
    <w:rsid w:val="00081199"/>
    <w:rsid w:val="00087FA3"/>
    <w:rsid w:val="00093C14"/>
    <w:rsid w:val="00093FEB"/>
    <w:rsid w:val="00097347"/>
    <w:rsid w:val="000A2FF4"/>
    <w:rsid w:val="000A345B"/>
    <w:rsid w:val="000A519C"/>
    <w:rsid w:val="000A51AC"/>
    <w:rsid w:val="000B4C7D"/>
    <w:rsid w:val="000B66EC"/>
    <w:rsid w:val="000C4C2B"/>
    <w:rsid w:val="000D7CED"/>
    <w:rsid w:val="000D7CFB"/>
    <w:rsid w:val="000E53AA"/>
    <w:rsid w:val="000E7144"/>
    <w:rsid w:val="000F61CE"/>
    <w:rsid w:val="000F7336"/>
    <w:rsid w:val="00114DB3"/>
    <w:rsid w:val="001163F7"/>
    <w:rsid w:val="00117E2C"/>
    <w:rsid w:val="0012049B"/>
    <w:rsid w:val="0012177D"/>
    <w:rsid w:val="00122315"/>
    <w:rsid w:val="00126D19"/>
    <w:rsid w:val="00127303"/>
    <w:rsid w:val="00127E24"/>
    <w:rsid w:val="00130665"/>
    <w:rsid w:val="001318B6"/>
    <w:rsid w:val="00134E39"/>
    <w:rsid w:val="00135AD7"/>
    <w:rsid w:val="00136D67"/>
    <w:rsid w:val="0013736B"/>
    <w:rsid w:val="001409F5"/>
    <w:rsid w:val="00140C08"/>
    <w:rsid w:val="00140F3C"/>
    <w:rsid w:val="001423C8"/>
    <w:rsid w:val="001459F4"/>
    <w:rsid w:val="00146AC6"/>
    <w:rsid w:val="001478DF"/>
    <w:rsid w:val="00150262"/>
    <w:rsid w:val="001504B5"/>
    <w:rsid w:val="00150C8B"/>
    <w:rsid w:val="00151A0B"/>
    <w:rsid w:val="001525E2"/>
    <w:rsid w:val="001544BF"/>
    <w:rsid w:val="00156F6E"/>
    <w:rsid w:val="00157B05"/>
    <w:rsid w:val="001617FA"/>
    <w:rsid w:val="001627C1"/>
    <w:rsid w:val="00166467"/>
    <w:rsid w:val="0017050B"/>
    <w:rsid w:val="00172936"/>
    <w:rsid w:val="001730E5"/>
    <w:rsid w:val="00175106"/>
    <w:rsid w:val="00176F88"/>
    <w:rsid w:val="00177578"/>
    <w:rsid w:val="00180F52"/>
    <w:rsid w:val="001831DC"/>
    <w:rsid w:val="00184EA7"/>
    <w:rsid w:val="001862D8"/>
    <w:rsid w:val="00187F45"/>
    <w:rsid w:val="001903B8"/>
    <w:rsid w:val="00191FA4"/>
    <w:rsid w:val="0019594E"/>
    <w:rsid w:val="0019737D"/>
    <w:rsid w:val="001A0BFF"/>
    <w:rsid w:val="001A20BF"/>
    <w:rsid w:val="001A3691"/>
    <w:rsid w:val="001A6121"/>
    <w:rsid w:val="001A6DC9"/>
    <w:rsid w:val="001B0BE0"/>
    <w:rsid w:val="001B233C"/>
    <w:rsid w:val="001B3528"/>
    <w:rsid w:val="001B3612"/>
    <w:rsid w:val="001B5F0E"/>
    <w:rsid w:val="001B601A"/>
    <w:rsid w:val="001C01CA"/>
    <w:rsid w:val="001C3D8A"/>
    <w:rsid w:val="001C5DD9"/>
    <w:rsid w:val="001C70A0"/>
    <w:rsid w:val="001D002F"/>
    <w:rsid w:val="001D1D5F"/>
    <w:rsid w:val="001D4118"/>
    <w:rsid w:val="001D4C44"/>
    <w:rsid w:val="001E07C8"/>
    <w:rsid w:val="001E11C7"/>
    <w:rsid w:val="001E18F9"/>
    <w:rsid w:val="001E344C"/>
    <w:rsid w:val="001F4E44"/>
    <w:rsid w:val="002038D5"/>
    <w:rsid w:val="00203988"/>
    <w:rsid w:val="002070A3"/>
    <w:rsid w:val="002079F3"/>
    <w:rsid w:val="002100D1"/>
    <w:rsid w:val="002124F8"/>
    <w:rsid w:val="00212EA9"/>
    <w:rsid w:val="0022135A"/>
    <w:rsid w:val="00223B50"/>
    <w:rsid w:val="00223B89"/>
    <w:rsid w:val="0022444C"/>
    <w:rsid w:val="00224755"/>
    <w:rsid w:val="00227E46"/>
    <w:rsid w:val="00231828"/>
    <w:rsid w:val="00232F21"/>
    <w:rsid w:val="002345D5"/>
    <w:rsid w:val="00234EA8"/>
    <w:rsid w:val="002351D9"/>
    <w:rsid w:val="00236666"/>
    <w:rsid w:val="002435F6"/>
    <w:rsid w:val="00247B40"/>
    <w:rsid w:val="00251534"/>
    <w:rsid w:val="002552AA"/>
    <w:rsid w:val="002560A2"/>
    <w:rsid w:val="00261E49"/>
    <w:rsid w:val="002629D0"/>
    <w:rsid w:val="00262C67"/>
    <w:rsid w:val="00264C7A"/>
    <w:rsid w:val="00264F06"/>
    <w:rsid w:val="002655A7"/>
    <w:rsid w:val="0026629A"/>
    <w:rsid w:val="00270B3A"/>
    <w:rsid w:val="00274157"/>
    <w:rsid w:val="0027596B"/>
    <w:rsid w:val="0028095A"/>
    <w:rsid w:val="00282AF1"/>
    <w:rsid w:val="00283268"/>
    <w:rsid w:val="00285DD8"/>
    <w:rsid w:val="00293BB6"/>
    <w:rsid w:val="00294BA6"/>
    <w:rsid w:val="00296363"/>
    <w:rsid w:val="002A27B0"/>
    <w:rsid w:val="002A64BD"/>
    <w:rsid w:val="002A64C4"/>
    <w:rsid w:val="002A67A1"/>
    <w:rsid w:val="002B1152"/>
    <w:rsid w:val="002C3A1D"/>
    <w:rsid w:val="002C3D15"/>
    <w:rsid w:val="002C6B0F"/>
    <w:rsid w:val="002C7492"/>
    <w:rsid w:val="002D30F0"/>
    <w:rsid w:val="002E2E04"/>
    <w:rsid w:val="002E7609"/>
    <w:rsid w:val="002F116B"/>
    <w:rsid w:val="002F6AB8"/>
    <w:rsid w:val="003008A9"/>
    <w:rsid w:val="003009F9"/>
    <w:rsid w:val="003023D3"/>
    <w:rsid w:val="00302D5C"/>
    <w:rsid w:val="003031EF"/>
    <w:rsid w:val="00303A6B"/>
    <w:rsid w:val="00304402"/>
    <w:rsid w:val="00304A9B"/>
    <w:rsid w:val="00304C46"/>
    <w:rsid w:val="00305E30"/>
    <w:rsid w:val="00305F97"/>
    <w:rsid w:val="00311E72"/>
    <w:rsid w:val="003136D2"/>
    <w:rsid w:val="0033046C"/>
    <w:rsid w:val="00330AD2"/>
    <w:rsid w:val="00331CBD"/>
    <w:rsid w:val="0033508F"/>
    <w:rsid w:val="00340A87"/>
    <w:rsid w:val="00344A7D"/>
    <w:rsid w:val="00345E4D"/>
    <w:rsid w:val="00351AAD"/>
    <w:rsid w:val="00354C5D"/>
    <w:rsid w:val="00360E56"/>
    <w:rsid w:val="00373362"/>
    <w:rsid w:val="00373E86"/>
    <w:rsid w:val="00375E98"/>
    <w:rsid w:val="003761BD"/>
    <w:rsid w:val="00385A07"/>
    <w:rsid w:val="00393070"/>
    <w:rsid w:val="0039389C"/>
    <w:rsid w:val="003947B7"/>
    <w:rsid w:val="003A0048"/>
    <w:rsid w:val="003A07BA"/>
    <w:rsid w:val="003A08EC"/>
    <w:rsid w:val="003A0C49"/>
    <w:rsid w:val="003A222B"/>
    <w:rsid w:val="003B0DD8"/>
    <w:rsid w:val="003B57ED"/>
    <w:rsid w:val="003B6AA3"/>
    <w:rsid w:val="003C05B2"/>
    <w:rsid w:val="003C1A22"/>
    <w:rsid w:val="003C1B69"/>
    <w:rsid w:val="003C2394"/>
    <w:rsid w:val="003C2CC7"/>
    <w:rsid w:val="003C435F"/>
    <w:rsid w:val="003C4D05"/>
    <w:rsid w:val="003C6164"/>
    <w:rsid w:val="003C64F2"/>
    <w:rsid w:val="003D2ACE"/>
    <w:rsid w:val="003D3266"/>
    <w:rsid w:val="003D3965"/>
    <w:rsid w:val="003D6440"/>
    <w:rsid w:val="003E1EA8"/>
    <w:rsid w:val="003E4498"/>
    <w:rsid w:val="003E7249"/>
    <w:rsid w:val="003E7B59"/>
    <w:rsid w:val="00403F39"/>
    <w:rsid w:val="0040590E"/>
    <w:rsid w:val="00407463"/>
    <w:rsid w:val="00410EDB"/>
    <w:rsid w:val="00412089"/>
    <w:rsid w:val="0041579C"/>
    <w:rsid w:val="004209B9"/>
    <w:rsid w:val="004211D8"/>
    <w:rsid w:val="0042337F"/>
    <w:rsid w:val="00425302"/>
    <w:rsid w:val="004379C2"/>
    <w:rsid w:val="00452921"/>
    <w:rsid w:val="00453CD0"/>
    <w:rsid w:val="00453F52"/>
    <w:rsid w:val="004647FD"/>
    <w:rsid w:val="004655B5"/>
    <w:rsid w:val="004663CA"/>
    <w:rsid w:val="0047191F"/>
    <w:rsid w:val="00473200"/>
    <w:rsid w:val="00475094"/>
    <w:rsid w:val="0048073D"/>
    <w:rsid w:val="004865A2"/>
    <w:rsid w:val="00490555"/>
    <w:rsid w:val="00492B5A"/>
    <w:rsid w:val="00494056"/>
    <w:rsid w:val="004962F0"/>
    <w:rsid w:val="0049658F"/>
    <w:rsid w:val="00497379"/>
    <w:rsid w:val="004B10CC"/>
    <w:rsid w:val="004B170E"/>
    <w:rsid w:val="004B61F1"/>
    <w:rsid w:val="004B63E8"/>
    <w:rsid w:val="004B6D92"/>
    <w:rsid w:val="004C070B"/>
    <w:rsid w:val="004C294D"/>
    <w:rsid w:val="004C36DC"/>
    <w:rsid w:val="004C42B5"/>
    <w:rsid w:val="004C49C2"/>
    <w:rsid w:val="004C6F62"/>
    <w:rsid w:val="004D441E"/>
    <w:rsid w:val="004D4ADC"/>
    <w:rsid w:val="004D59A5"/>
    <w:rsid w:val="004E1E75"/>
    <w:rsid w:val="004E23A3"/>
    <w:rsid w:val="004F079B"/>
    <w:rsid w:val="004F0FC7"/>
    <w:rsid w:val="004F2825"/>
    <w:rsid w:val="004F2D0C"/>
    <w:rsid w:val="004F4FFD"/>
    <w:rsid w:val="004F7617"/>
    <w:rsid w:val="004F778C"/>
    <w:rsid w:val="004F7DF7"/>
    <w:rsid w:val="00502C26"/>
    <w:rsid w:val="0050666C"/>
    <w:rsid w:val="00510057"/>
    <w:rsid w:val="005111F1"/>
    <w:rsid w:val="00511CDD"/>
    <w:rsid w:val="005128D4"/>
    <w:rsid w:val="00516028"/>
    <w:rsid w:val="0052491F"/>
    <w:rsid w:val="00525B7A"/>
    <w:rsid w:val="00530FEC"/>
    <w:rsid w:val="00532C6B"/>
    <w:rsid w:val="005339B7"/>
    <w:rsid w:val="005339E2"/>
    <w:rsid w:val="00540456"/>
    <w:rsid w:val="0054066C"/>
    <w:rsid w:val="005417EC"/>
    <w:rsid w:val="005427A9"/>
    <w:rsid w:val="00544A68"/>
    <w:rsid w:val="00545023"/>
    <w:rsid w:val="005456EC"/>
    <w:rsid w:val="005464DE"/>
    <w:rsid w:val="0055428C"/>
    <w:rsid w:val="00554BA2"/>
    <w:rsid w:val="00557D70"/>
    <w:rsid w:val="00562817"/>
    <w:rsid w:val="00564DAE"/>
    <w:rsid w:val="00564F25"/>
    <w:rsid w:val="005654A0"/>
    <w:rsid w:val="0056669D"/>
    <w:rsid w:val="00572AF3"/>
    <w:rsid w:val="00572EE9"/>
    <w:rsid w:val="00573B56"/>
    <w:rsid w:val="005757D4"/>
    <w:rsid w:val="005925A9"/>
    <w:rsid w:val="00592EB7"/>
    <w:rsid w:val="00596749"/>
    <w:rsid w:val="005A1A1D"/>
    <w:rsid w:val="005A3E98"/>
    <w:rsid w:val="005A5A05"/>
    <w:rsid w:val="005A622D"/>
    <w:rsid w:val="005B0A84"/>
    <w:rsid w:val="005B2E15"/>
    <w:rsid w:val="005B35F6"/>
    <w:rsid w:val="005B6144"/>
    <w:rsid w:val="005B7547"/>
    <w:rsid w:val="005C20EC"/>
    <w:rsid w:val="005C3423"/>
    <w:rsid w:val="005C701A"/>
    <w:rsid w:val="005C7407"/>
    <w:rsid w:val="005C7AC2"/>
    <w:rsid w:val="005D4CA7"/>
    <w:rsid w:val="005D7961"/>
    <w:rsid w:val="005D7990"/>
    <w:rsid w:val="005D7D72"/>
    <w:rsid w:val="005E2342"/>
    <w:rsid w:val="005E6105"/>
    <w:rsid w:val="005F14A1"/>
    <w:rsid w:val="0060042F"/>
    <w:rsid w:val="00603F2F"/>
    <w:rsid w:val="00607A17"/>
    <w:rsid w:val="006101C3"/>
    <w:rsid w:val="006176BE"/>
    <w:rsid w:val="00623509"/>
    <w:rsid w:val="00630F32"/>
    <w:rsid w:val="00631258"/>
    <w:rsid w:val="00632591"/>
    <w:rsid w:val="00632F4F"/>
    <w:rsid w:val="00640336"/>
    <w:rsid w:val="00641D62"/>
    <w:rsid w:val="00643128"/>
    <w:rsid w:val="00643B11"/>
    <w:rsid w:val="006459CF"/>
    <w:rsid w:val="00645F1D"/>
    <w:rsid w:val="006461C8"/>
    <w:rsid w:val="006473CB"/>
    <w:rsid w:val="006525DD"/>
    <w:rsid w:val="006555A5"/>
    <w:rsid w:val="00661360"/>
    <w:rsid w:val="00661CC5"/>
    <w:rsid w:val="006638DF"/>
    <w:rsid w:val="006641C8"/>
    <w:rsid w:val="00665090"/>
    <w:rsid w:val="006729AB"/>
    <w:rsid w:val="00675568"/>
    <w:rsid w:val="00675E26"/>
    <w:rsid w:val="00677C50"/>
    <w:rsid w:val="00680F24"/>
    <w:rsid w:val="00683681"/>
    <w:rsid w:val="006846F6"/>
    <w:rsid w:val="0068558D"/>
    <w:rsid w:val="00692787"/>
    <w:rsid w:val="0069302C"/>
    <w:rsid w:val="006940FE"/>
    <w:rsid w:val="00695B7C"/>
    <w:rsid w:val="006A0AAA"/>
    <w:rsid w:val="006A21A6"/>
    <w:rsid w:val="006A4D7F"/>
    <w:rsid w:val="006A5336"/>
    <w:rsid w:val="006B08B0"/>
    <w:rsid w:val="006B2014"/>
    <w:rsid w:val="006B2F63"/>
    <w:rsid w:val="006B5DD4"/>
    <w:rsid w:val="006C2051"/>
    <w:rsid w:val="006C2C34"/>
    <w:rsid w:val="006C2CB8"/>
    <w:rsid w:val="006C3967"/>
    <w:rsid w:val="006C533D"/>
    <w:rsid w:val="006D220F"/>
    <w:rsid w:val="006D2761"/>
    <w:rsid w:val="006D33E3"/>
    <w:rsid w:val="006D3494"/>
    <w:rsid w:val="006D49D6"/>
    <w:rsid w:val="006D52CC"/>
    <w:rsid w:val="006D5355"/>
    <w:rsid w:val="006E0BA4"/>
    <w:rsid w:val="006E1406"/>
    <w:rsid w:val="006E1B12"/>
    <w:rsid w:val="006E333F"/>
    <w:rsid w:val="006E3D4C"/>
    <w:rsid w:val="006E6173"/>
    <w:rsid w:val="006E6D3A"/>
    <w:rsid w:val="006F333F"/>
    <w:rsid w:val="006F3520"/>
    <w:rsid w:val="006F520F"/>
    <w:rsid w:val="006F5460"/>
    <w:rsid w:val="00700F59"/>
    <w:rsid w:val="0070117E"/>
    <w:rsid w:val="00703406"/>
    <w:rsid w:val="007037DC"/>
    <w:rsid w:val="00705D20"/>
    <w:rsid w:val="00705E9A"/>
    <w:rsid w:val="00706D62"/>
    <w:rsid w:val="007076D6"/>
    <w:rsid w:val="0071097C"/>
    <w:rsid w:val="0071162D"/>
    <w:rsid w:val="0071366B"/>
    <w:rsid w:val="007150EC"/>
    <w:rsid w:val="0071691B"/>
    <w:rsid w:val="00722928"/>
    <w:rsid w:val="00723713"/>
    <w:rsid w:val="007237B5"/>
    <w:rsid w:val="00727175"/>
    <w:rsid w:val="007320E3"/>
    <w:rsid w:val="00732360"/>
    <w:rsid w:val="007338D8"/>
    <w:rsid w:val="00735B19"/>
    <w:rsid w:val="00737214"/>
    <w:rsid w:val="007400B0"/>
    <w:rsid w:val="00741187"/>
    <w:rsid w:val="00744C23"/>
    <w:rsid w:val="00745763"/>
    <w:rsid w:val="00745D19"/>
    <w:rsid w:val="00745E53"/>
    <w:rsid w:val="007500BE"/>
    <w:rsid w:val="007515BC"/>
    <w:rsid w:val="00754302"/>
    <w:rsid w:val="00754862"/>
    <w:rsid w:val="00757955"/>
    <w:rsid w:val="00763339"/>
    <w:rsid w:val="007642A1"/>
    <w:rsid w:val="00764C6C"/>
    <w:rsid w:val="0076568A"/>
    <w:rsid w:val="00766C67"/>
    <w:rsid w:val="0077302D"/>
    <w:rsid w:val="00775E83"/>
    <w:rsid w:val="00783B70"/>
    <w:rsid w:val="007916DC"/>
    <w:rsid w:val="00793B4C"/>
    <w:rsid w:val="007947AF"/>
    <w:rsid w:val="00794CED"/>
    <w:rsid w:val="0079632F"/>
    <w:rsid w:val="00796342"/>
    <w:rsid w:val="00796B48"/>
    <w:rsid w:val="007A0F09"/>
    <w:rsid w:val="007A3670"/>
    <w:rsid w:val="007A4F03"/>
    <w:rsid w:val="007A5329"/>
    <w:rsid w:val="007B4263"/>
    <w:rsid w:val="007B66B2"/>
    <w:rsid w:val="007B718B"/>
    <w:rsid w:val="007C12AA"/>
    <w:rsid w:val="007C1AE8"/>
    <w:rsid w:val="007C1C7A"/>
    <w:rsid w:val="007C33C3"/>
    <w:rsid w:val="007C34FD"/>
    <w:rsid w:val="007C6941"/>
    <w:rsid w:val="007D3DD3"/>
    <w:rsid w:val="007D7005"/>
    <w:rsid w:val="007E0D47"/>
    <w:rsid w:val="007E52B7"/>
    <w:rsid w:val="007E558F"/>
    <w:rsid w:val="007F041A"/>
    <w:rsid w:val="007F0AC7"/>
    <w:rsid w:val="007F1A11"/>
    <w:rsid w:val="007F1CA1"/>
    <w:rsid w:val="007F1EF7"/>
    <w:rsid w:val="007F2F65"/>
    <w:rsid w:val="007F4880"/>
    <w:rsid w:val="007F5181"/>
    <w:rsid w:val="007F5556"/>
    <w:rsid w:val="008026DC"/>
    <w:rsid w:val="00805A17"/>
    <w:rsid w:val="0080749B"/>
    <w:rsid w:val="00807851"/>
    <w:rsid w:val="00807EE3"/>
    <w:rsid w:val="00810E6D"/>
    <w:rsid w:val="008166E9"/>
    <w:rsid w:val="008203F0"/>
    <w:rsid w:val="008229C4"/>
    <w:rsid w:val="008236F5"/>
    <w:rsid w:val="00826E34"/>
    <w:rsid w:val="00833DE0"/>
    <w:rsid w:val="0084043A"/>
    <w:rsid w:val="008442C8"/>
    <w:rsid w:val="00846CF1"/>
    <w:rsid w:val="008554C6"/>
    <w:rsid w:val="00856DB0"/>
    <w:rsid w:val="0086444F"/>
    <w:rsid w:val="00864E6A"/>
    <w:rsid w:val="00872CD9"/>
    <w:rsid w:val="00873B86"/>
    <w:rsid w:val="00876902"/>
    <w:rsid w:val="00877609"/>
    <w:rsid w:val="00877AA1"/>
    <w:rsid w:val="00880FC9"/>
    <w:rsid w:val="00881B09"/>
    <w:rsid w:val="00881CA3"/>
    <w:rsid w:val="008859AA"/>
    <w:rsid w:val="0088762D"/>
    <w:rsid w:val="00891A79"/>
    <w:rsid w:val="00892062"/>
    <w:rsid w:val="008937CE"/>
    <w:rsid w:val="0089515E"/>
    <w:rsid w:val="008A2C4E"/>
    <w:rsid w:val="008A547D"/>
    <w:rsid w:val="008A55C5"/>
    <w:rsid w:val="008A7650"/>
    <w:rsid w:val="008B1A35"/>
    <w:rsid w:val="008B404F"/>
    <w:rsid w:val="008B5185"/>
    <w:rsid w:val="008B5A0C"/>
    <w:rsid w:val="008B64A2"/>
    <w:rsid w:val="008B6D52"/>
    <w:rsid w:val="008B7CFC"/>
    <w:rsid w:val="008C052B"/>
    <w:rsid w:val="008C3461"/>
    <w:rsid w:val="008C4A12"/>
    <w:rsid w:val="008C4A19"/>
    <w:rsid w:val="008D2ADF"/>
    <w:rsid w:val="008D6127"/>
    <w:rsid w:val="008D6818"/>
    <w:rsid w:val="008E3779"/>
    <w:rsid w:val="008E4CC4"/>
    <w:rsid w:val="008E7C3F"/>
    <w:rsid w:val="008F38B2"/>
    <w:rsid w:val="008F4920"/>
    <w:rsid w:val="008F5384"/>
    <w:rsid w:val="008F61E1"/>
    <w:rsid w:val="008F6A3E"/>
    <w:rsid w:val="008F7379"/>
    <w:rsid w:val="008F7CF1"/>
    <w:rsid w:val="0090178C"/>
    <w:rsid w:val="00903965"/>
    <w:rsid w:val="00904673"/>
    <w:rsid w:val="009079C7"/>
    <w:rsid w:val="00907D51"/>
    <w:rsid w:val="00921A5E"/>
    <w:rsid w:val="00922CB0"/>
    <w:rsid w:val="00922F73"/>
    <w:rsid w:val="0092349E"/>
    <w:rsid w:val="0092527B"/>
    <w:rsid w:val="009302E7"/>
    <w:rsid w:val="009307DE"/>
    <w:rsid w:val="00931845"/>
    <w:rsid w:val="00931FF9"/>
    <w:rsid w:val="0093209C"/>
    <w:rsid w:val="00933694"/>
    <w:rsid w:val="00934C33"/>
    <w:rsid w:val="00934D0C"/>
    <w:rsid w:val="009354BD"/>
    <w:rsid w:val="00935B45"/>
    <w:rsid w:val="00935D24"/>
    <w:rsid w:val="009369AA"/>
    <w:rsid w:val="009432D1"/>
    <w:rsid w:val="00943AF8"/>
    <w:rsid w:val="009452A1"/>
    <w:rsid w:val="00947735"/>
    <w:rsid w:val="00950799"/>
    <w:rsid w:val="00963BF7"/>
    <w:rsid w:val="00963D50"/>
    <w:rsid w:val="0096427B"/>
    <w:rsid w:val="00964DAB"/>
    <w:rsid w:val="0096657F"/>
    <w:rsid w:val="00973B73"/>
    <w:rsid w:val="0097538A"/>
    <w:rsid w:val="009757D6"/>
    <w:rsid w:val="00975CD6"/>
    <w:rsid w:val="00976667"/>
    <w:rsid w:val="00985F4A"/>
    <w:rsid w:val="00986B23"/>
    <w:rsid w:val="009871BC"/>
    <w:rsid w:val="00987B56"/>
    <w:rsid w:val="0099068F"/>
    <w:rsid w:val="00990695"/>
    <w:rsid w:val="00991A98"/>
    <w:rsid w:val="00991F2B"/>
    <w:rsid w:val="009A6E42"/>
    <w:rsid w:val="009B7905"/>
    <w:rsid w:val="009C2030"/>
    <w:rsid w:val="009C2F92"/>
    <w:rsid w:val="009C641A"/>
    <w:rsid w:val="009C74A9"/>
    <w:rsid w:val="009C75C2"/>
    <w:rsid w:val="009D09CC"/>
    <w:rsid w:val="009E040B"/>
    <w:rsid w:val="009E4010"/>
    <w:rsid w:val="009E5020"/>
    <w:rsid w:val="009E7BAC"/>
    <w:rsid w:val="009F4783"/>
    <w:rsid w:val="00A02B10"/>
    <w:rsid w:val="00A03BBB"/>
    <w:rsid w:val="00A04153"/>
    <w:rsid w:val="00A06018"/>
    <w:rsid w:val="00A0661F"/>
    <w:rsid w:val="00A06BA8"/>
    <w:rsid w:val="00A075B2"/>
    <w:rsid w:val="00A07F9D"/>
    <w:rsid w:val="00A10DA4"/>
    <w:rsid w:val="00A13139"/>
    <w:rsid w:val="00A132C7"/>
    <w:rsid w:val="00A1537B"/>
    <w:rsid w:val="00A15CDB"/>
    <w:rsid w:val="00A15F39"/>
    <w:rsid w:val="00A212C1"/>
    <w:rsid w:val="00A214C2"/>
    <w:rsid w:val="00A234F7"/>
    <w:rsid w:val="00A23A10"/>
    <w:rsid w:val="00A24F90"/>
    <w:rsid w:val="00A27374"/>
    <w:rsid w:val="00A276BB"/>
    <w:rsid w:val="00A34502"/>
    <w:rsid w:val="00A3490F"/>
    <w:rsid w:val="00A42FD8"/>
    <w:rsid w:val="00A43266"/>
    <w:rsid w:val="00A45343"/>
    <w:rsid w:val="00A46D02"/>
    <w:rsid w:val="00A5006C"/>
    <w:rsid w:val="00A50243"/>
    <w:rsid w:val="00A54D37"/>
    <w:rsid w:val="00A63B0B"/>
    <w:rsid w:val="00A643D7"/>
    <w:rsid w:val="00A65866"/>
    <w:rsid w:val="00A66BF8"/>
    <w:rsid w:val="00A67295"/>
    <w:rsid w:val="00A67747"/>
    <w:rsid w:val="00A7017D"/>
    <w:rsid w:val="00A729DD"/>
    <w:rsid w:val="00A75819"/>
    <w:rsid w:val="00A7727D"/>
    <w:rsid w:val="00A7732B"/>
    <w:rsid w:val="00A77B8B"/>
    <w:rsid w:val="00A80268"/>
    <w:rsid w:val="00A8100F"/>
    <w:rsid w:val="00A843C6"/>
    <w:rsid w:val="00A8472E"/>
    <w:rsid w:val="00A932FD"/>
    <w:rsid w:val="00A93977"/>
    <w:rsid w:val="00A93A59"/>
    <w:rsid w:val="00AA1671"/>
    <w:rsid w:val="00AA1A31"/>
    <w:rsid w:val="00AA1A5D"/>
    <w:rsid w:val="00AA3B50"/>
    <w:rsid w:val="00AA6363"/>
    <w:rsid w:val="00AA662D"/>
    <w:rsid w:val="00AA6ABC"/>
    <w:rsid w:val="00AB0876"/>
    <w:rsid w:val="00AB125D"/>
    <w:rsid w:val="00AB4534"/>
    <w:rsid w:val="00AB4712"/>
    <w:rsid w:val="00AC12F3"/>
    <w:rsid w:val="00AC5FA8"/>
    <w:rsid w:val="00AD1F04"/>
    <w:rsid w:val="00AD22F5"/>
    <w:rsid w:val="00AD5A27"/>
    <w:rsid w:val="00AD7109"/>
    <w:rsid w:val="00AE291D"/>
    <w:rsid w:val="00AE5B2E"/>
    <w:rsid w:val="00AF4016"/>
    <w:rsid w:val="00AF54CB"/>
    <w:rsid w:val="00AF6C1A"/>
    <w:rsid w:val="00B01F2A"/>
    <w:rsid w:val="00B04F4D"/>
    <w:rsid w:val="00B0706F"/>
    <w:rsid w:val="00B100EA"/>
    <w:rsid w:val="00B129DC"/>
    <w:rsid w:val="00B13860"/>
    <w:rsid w:val="00B16C05"/>
    <w:rsid w:val="00B22B15"/>
    <w:rsid w:val="00B24449"/>
    <w:rsid w:val="00B27653"/>
    <w:rsid w:val="00B30EE0"/>
    <w:rsid w:val="00B32C3F"/>
    <w:rsid w:val="00B331D2"/>
    <w:rsid w:val="00B351AB"/>
    <w:rsid w:val="00B35F8C"/>
    <w:rsid w:val="00B37958"/>
    <w:rsid w:val="00B4099B"/>
    <w:rsid w:val="00B414E8"/>
    <w:rsid w:val="00B41701"/>
    <w:rsid w:val="00B41AAD"/>
    <w:rsid w:val="00B41B7F"/>
    <w:rsid w:val="00B42022"/>
    <w:rsid w:val="00B42200"/>
    <w:rsid w:val="00B4292F"/>
    <w:rsid w:val="00B435A2"/>
    <w:rsid w:val="00B4504C"/>
    <w:rsid w:val="00B5286C"/>
    <w:rsid w:val="00B53F06"/>
    <w:rsid w:val="00B55572"/>
    <w:rsid w:val="00B55F1E"/>
    <w:rsid w:val="00B60160"/>
    <w:rsid w:val="00B62A7C"/>
    <w:rsid w:val="00B62D7C"/>
    <w:rsid w:val="00B63DA4"/>
    <w:rsid w:val="00B67437"/>
    <w:rsid w:val="00B67B97"/>
    <w:rsid w:val="00B71971"/>
    <w:rsid w:val="00B737D9"/>
    <w:rsid w:val="00B74FB9"/>
    <w:rsid w:val="00B77D61"/>
    <w:rsid w:val="00B806EA"/>
    <w:rsid w:val="00B81066"/>
    <w:rsid w:val="00B82B6F"/>
    <w:rsid w:val="00B84DF9"/>
    <w:rsid w:val="00B856F4"/>
    <w:rsid w:val="00B937CA"/>
    <w:rsid w:val="00B95E8E"/>
    <w:rsid w:val="00BA0DE1"/>
    <w:rsid w:val="00BA3248"/>
    <w:rsid w:val="00BA43E0"/>
    <w:rsid w:val="00BA4963"/>
    <w:rsid w:val="00BB0442"/>
    <w:rsid w:val="00BB099E"/>
    <w:rsid w:val="00BB5DBF"/>
    <w:rsid w:val="00BB73E6"/>
    <w:rsid w:val="00BC2353"/>
    <w:rsid w:val="00BC45AD"/>
    <w:rsid w:val="00BC5D16"/>
    <w:rsid w:val="00BC66C4"/>
    <w:rsid w:val="00BD3BCE"/>
    <w:rsid w:val="00BD3E01"/>
    <w:rsid w:val="00BD40D1"/>
    <w:rsid w:val="00BD7ED8"/>
    <w:rsid w:val="00BE0BC2"/>
    <w:rsid w:val="00BE2BCE"/>
    <w:rsid w:val="00BF0190"/>
    <w:rsid w:val="00BF0FF3"/>
    <w:rsid w:val="00BF3B1D"/>
    <w:rsid w:val="00C00803"/>
    <w:rsid w:val="00C00A8C"/>
    <w:rsid w:val="00C010ED"/>
    <w:rsid w:val="00C02C91"/>
    <w:rsid w:val="00C0405A"/>
    <w:rsid w:val="00C10A2E"/>
    <w:rsid w:val="00C11CBA"/>
    <w:rsid w:val="00C1670B"/>
    <w:rsid w:val="00C16B6B"/>
    <w:rsid w:val="00C17623"/>
    <w:rsid w:val="00C17EC2"/>
    <w:rsid w:val="00C20A5B"/>
    <w:rsid w:val="00C224A1"/>
    <w:rsid w:val="00C2258C"/>
    <w:rsid w:val="00C252FF"/>
    <w:rsid w:val="00C25515"/>
    <w:rsid w:val="00C278BC"/>
    <w:rsid w:val="00C27E8D"/>
    <w:rsid w:val="00C3032C"/>
    <w:rsid w:val="00C367C4"/>
    <w:rsid w:val="00C379C2"/>
    <w:rsid w:val="00C37E1A"/>
    <w:rsid w:val="00C37E24"/>
    <w:rsid w:val="00C41308"/>
    <w:rsid w:val="00C42541"/>
    <w:rsid w:val="00C45BDE"/>
    <w:rsid w:val="00C474FD"/>
    <w:rsid w:val="00C502C1"/>
    <w:rsid w:val="00C50317"/>
    <w:rsid w:val="00C50AC5"/>
    <w:rsid w:val="00C526DC"/>
    <w:rsid w:val="00C53A77"/>
    <w:rsid w:val="00C541A1"/>
    <w:rsid w:val="00C5562A"/>
    <w:rsid w:val="00C60A17"/>
    <w:rsid w:val="00C65312"/>
    <w:rsid w:val="00C67A98"/>
    <w:rsid w:val="00C7149A"/>
    <w:rsid w:val="00C73715"/>
    <w:rsid w:val="00C74211"/>
    <w:rsid w:val="00C746A1"/>
    <w:rsid w:val="00C74BD4"/>
    <w:rsid w:val="00C760B2"/>
    <w:rsid w:val="00C7641F"/>
    <w:rsid w:val="00C7649E"/>
    <w:rsid w:val="00C83E52"/>
    <w:rsid w:val="00C841C4"/>
    <w:rsid w:val="00C85381"/>
    <w:rsid w:val="00C916E7"/>
    <w:rsid w:val="00C92B70"/>
    <w:rsid w:val="00C93FB7"/>
    <w:rsid w:val="00C93FEA"/>
    <w:rsid w:val="00C945AF"/>
    <w:rsid w:val="00C94BCA"/>
    <w:rsid w:val="00C97150"/>
    <w:rsid w:val="00C9785D"/>
    <w:rsid w:val="00C97891"/>
    <w:rsid w:val="00CA0D6A"/>
    <w:rsid w:val="00CA0FC2"/>
    <w:rsid w:val="00CA45FB"/>
    <w:rsid w:val="00CA541A"/>
    <w:rsid w:val="00CA62C3"/>
    <w:rsid w:val="00CA665C"/>
    <w:rsid w:val="00CB0C82"/>
    <w:rsid w:val="00CB0F46"/>
    <w:rsid w:val="00CB13A3"/>
    <w:rsid w:val="00CB1F63"/>
    <w:rsid w:val="00CB2E23"/>
    <w:rsid w:val="00CB3C47"/>
    <w:rsid w:val="00CB73F7"/>
    <w:rsid w:val="00CC1803"/>
    <w:rsid w:val="00CC445C"/>
    <w:rsid w:val="00CD032F"/>
    <w:rsid w:val="00CD093A"/>
    <w:rsid w:val="00CD3EF0"/>
    <w:rsid w:val="00CD771B"/>
    <w:rsid w:val="00CE47FD"/>
    <w:rsid w:val="00CE5BA4"/>
    <w:rsid w:val="00CE60A5"/>
    <w:rsid w:val="00CE708E"/>
    <w:rsid w:val="00CF1C8C"/>
    <w:rsid w:val="00CF4D33"/>
    <w:rsid w:val="00D00AE0"/>
    <w:rsid w:val="00D10E08"/>
    <w:rsid w:val="00D12134"/>
    <w:rsid w:val="00D1246C"/>
    <w:rsid w:val="00D1271B"/>
    <w:rsid w:val="00D1401B"/>
    <w:rsid w:val="00D21015"/>
    <w:rsid w:val="00D24B93"/>
    <w:rsid w:val="00D26329"/>
    <w:rsid w:val="00D31238"/>
    <w:rsid w:val="00D33F76"/>
    <w:rsid w:val="00D34FD6"/>
    <w:rsid w:val="00D4318A"/>
    <w:rsid w:val="00D437D3"/>
    <w:rsid w:val="00D46BEE"/>
    <w:rsid w:val="00D47BFA"/>
    <w:rsid w:val="00D512B4"/>
    <w:rsid w:val="00D51CF6"/>
    <w:rsid w:val="00D54680"/>
    <w:rsid w:val="00D54949"/>
    <w:rsid w:val="00D61585"/>
    <w:rsid w:val="00D62F18"/>
    <w:rsid w:val="00D653B3"/>
    <w:rsid w:val="00D6589D"/>
    <w:rsid w:val="00D66B66"/>
    <w:rsid w:val="00D74CC4"/>
    <w:rsid w:val="00D76079"/>
    <w:rsid w:val="00D82321"/>
    <w:rsid w:val="00D83F91"/>
    <w:rsid w:val="00D87B3D"/>
    <w:rsid w:val="00D926E0"/>
    <w:rsid w:val="00D966B6"/>
    <w:rsid w:val="00D96A7C"/>
    <w:rsid w:val="00DA2541"/>
    <w:rsid w:val="00DA66AB"/>
    <w:rsid w:val="00DB0C17"/>
    <w:rsid w:val="00DB1CAE"/>
    <w:rsid w:val="00DB1CD9"/>
    <w:rsid w:val="00DB234B"/>
    <w:rsid w:val="00DB4F9A"/>
    <w:rsid w:val="00DB66F7"/>
    <w:rsid w:val="00DC5806"/>
    <w:rsid w:val="00DD0A14"/>
    <w:rsid w:val="00DD1B23"/>
    <w:rsid w:val="00DD2E03"/>
    <w:rsid w:val="00DD2F30"/>
    <w:rsid w:val="00DD5F58"/>
    <w:rsid w:val="00DD756D"/>
    <w:rsid w:val="00DD7EE0"/>
    <w:rsid w:val="00DE0AC7"/>
    <w:rsid w:val="00DE40BA"/>
    <w:rsid w:val="00DE7531"/>
    <w:rsid w:val="00DE7983"/>
    <w:rsid w:val="00DF1202"/>
    <w:rsid w:val="00DF12AF"/>
    <w:rsid w:val="00DF2B70"/>
    <w:rsid w:val="00DF654B"/>
    <w:rsid w:val="00E049FB"/>
    <w:rsid w:val="00E06AE5"/>
    <w:rsid w:val="00E11661"/>
    <w:rsid w:val="00E120DC"/>
    <w:rsid w:val="00E13912"/>
    <w:rsid w:val="00E312D1"/>
    <w:rsid w:val="00E32E49"/>
    <w:rsid w:val="00E3528F"/>
    <w:rsid w:val="00E354A1"/>
    <w:rsid w:val="00E35A7E"/>
    <w:rsid w:val="00E366F3"/>
    <w:rsid w:val="00E4293E"/>
    <w:rsid w:val="00E43BFC"/>
    <w:rsid w:val="00E43CF2"/>
    <w:rsid w:val="00E44007"/>
    <w:rsid w:val="00E44B52"/>
    <w:rsid w:val="00E54174"/>
    <w:rsid w:val="00E60DFC"/>
    <w:rsid w:val="00E61516"/>
    <w:rsid w:val="00E6195F"/>
    <w:rsid w:val="00E66B36"/>
    <w:rsid w:val="00E6722B"/>
    <w:rsid w:val="00E678F4"/>
    <w:rsid w:val="00E70854"/>
    <w:rsid w:val="00E73022"/>
    <w:rsid w:val="00E746F8"/>
    <w:rsid w:val="00E7484B"/>
    <w:rsid w:val="00E74BD2"/>
    <w:rsid w:val="00E80FFE"/>
    <w:rsid w:val="00E8168A"/>
    <w:rsid w:val="00E82F48"/>
    <w:rsid w:val="00E86442"/>
    <w:rsid w:val="00E87854"/>
    <w:rsid w:val="00E921CC"/>
    <w:rsid w:val="00EA704C"/>
    <w:rsid w:val="00EB1F5A"/>
    <w:rsid w:val="00EB20AA"/>
    <w:rsid w:val="00EB5A68"/>
    <w:rsid w:val="00EB6286"/>
    <w:rsid w:val="00EC2BD7"/>
    <w:rsid w:val="00EC59B1"/>
    <w:rsid w:val="00EC6316"/>
    <w:rsid w:val="00EC68B2"/>
    <w:rsid w:val="00ED1DA9"/>
    <w:rsid w:val="00ED5848"/>
    <w:rsid w:val="00EE449D"/>
    <w:rsid w:val="00EE6C6D"/>
    <w:rsid w:val="00EF69D6"/>
    <w:rsid w:val="00F00FFC"/>
    <w:rsid w:val="00F0148A"/>
    <w:rsid w:val="00F05002"/>
    <w:rsid w:val="00F05BAE"/>
    <w:rsid w:val="00F068C4"/>
    <w:rsid w:val="00F1027A"/>
    <w:rsid w:val="00F144FA"/>
    <w:rsid w:val="00F14968"/>
    <w:rsid w:val="00F204C8"/>
    <w:rsid w:val="00F2231C"/>
    <w:rsid w:val="00F229B2"/>
    <w:rsid w:val="00F23E04"/>
    <w:rsid w:val="00F31E9E"/>
    <w:rsid w:val="00F32084"/>
    <w:rsid w:val="00F33119"/>
    <w:rsid w:val="00F37833"/>
    <w:rsid w:val="00F37904"/>
    <w:rsid w:val="00F415F9"/>
    <w:rsid w:val="00F46AB9"/>
    <w:rsid w:val="00F5187C"/>
    <w:rsid w:val="00F5199F"/>
    <w:rsid w:val="00F52D30"/>
    <w:rsid w:val="00F57633"/>
    <w:rsid w:val="00F578E9"/>
    <w:rsid w:val="00F626E5"/>
    <w:rsid w:val="00F63D48"/>
    <w:rsid w:val="00F6527B"/>
    <w:rsid w:val="00F65611"/>
    <w:rsid w:val="00F67203"/>
    <w:rsid w:val="00F67337"/>
    <w:rsid w:val="00F70D5D"/>
    <w:rsid w:val="00F71630"/>
    <w:rsid w:val="00F72141"/>
    <w:rsid w:val="00F72F63"/>
    <w:rsid w:val="00F774F8"/>
    <w:rsid w:val="00F81B55"/>
    <w:rsid w:val="00F91C5B"/>
    <w:rsid w:val="00F94890"/>
    <w:rsid w:val="00F97057"/>
    <w:rsid w:val="00FA19EE"/>
    <w:rsid w:val="00FA3B9A"/>
    <w:rsid w:val="00FA3D63"/>
    <w:rsid w:val="00FA43F3"/>
    <w:rsid w:val="00FA627A"/>
    <w:rsid w:val="00FB1719"/>
    <w:rsid w:val="00FB6423"/>
    <w:rsid w:val="00FC1042"/>
    <w:rsid w:val="00FC5CB8"/>
    <w:rsid w:val="00FD1E18"/>
    <w:rsid w:val="00FD6200"/>
    <w:rsid w:val="00FE047C"/>
    <w:rsid w:val="00FE38B7"/>
    <w:rsid w:val="00FE4D9D"/>
    <w:rsid w:val="00FF5B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paragraph" w:styleId="Heading1">
    <w:name w:val="heading 1"/>
    <w:basedOn w:val="Normal"/>
    <w:next w:val="Normal"/>
    <w:link w:val="Heading1Char"/>
    <w:uiPriority w:val="9"/>
    <w:qFormat/>
    <w:rsid w:val="0056669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54C5D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54C5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zh-CN"/>
    </w:rPr>
  </w:style>
  <w:style w:type="paragraph" w:styleId="ListParagraph">
    <w:name w:val="List Paragraph"/>
    <w:basedOn w:val="Normal"/>
    <w:uiPriority w:val="34"/>
    <w:qFormat/>
    <w:rsid w:val="00354C5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B53F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61585"/>
    <w:rPr>
      <w:color w:val="800080" w:themeColor="followed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1627C1"/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1627C1"/>
    <w:rPr>
      <w:rFonts w:ascii="Consolas" w:hAnsi="Consolas"/>
      <w:sz w:val="21"/>
      <w:szCs w:val="21"/>
      <w:lang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56669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B55F1E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B55F1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7E52B7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E52B7"/>
    <w:rPr>
      <w:sz w:val="24"/>
      <w:szCs w:val="24"/>
      <w:lang w:eastAsia="zh-CN"/>
    </w:rPr>
  </w:style>
  <w:style w:type="table" w:styleId="TableGrid">
    <w:name w:val="Table Grid"/>
    <w:basedOn w:val="TableNormal"/>
    <w:uiPriority w:val="59"/>
    <w:rsid w:val="00FA62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B37958"/>
    <w:rPr>
      <w:sz w:val="24"/>
      <w:szCs w:val="24"/>
      <w:lang w:eastAsia="zh-CN"/>
    </w:rPr>
  </w:style>
  <w:style w:type="character" w:styleId="BookTitle">
    <w:name w:val="Book Title"/>
    <w:basedOn w:val="DefaultParagraphFont"/>
    <w:uiPriority w:val="33"/>
    <w:qFormat/>
    <w:rsid w:val="00B37958"/>
    <w:rPr>
      <w:b/>
      <w:bCs/>
      <w:smallCaps/>
      <w:spacing w:val="5"/>
    </w:rPr>
  </w:style>
  <w:style w:type="character" w:styleId="Strong">
    <w:name w:val="Strong"/>
    <w:basedOn w:val="DefaultParagraphFont"/>
    <w:uiPriority w:val="22"/>
    <w:qFormat/>
    <w:rsid w:val="00C474FD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4C42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C42B5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4C42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C42B5"/>
    <w:rPr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7C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7C12"/>
    <w:rPr>
      <w:rFonts w:ascii="Tahoma" w:hAnsi="Tahoma" w:cs="Tahoma"/>
      <w:sz w:val="16"/>
      <w:szCs w:val="16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paragraph" w:styleId="Heading1">
    <w:name w:val="heading 1"/>
    <w:basedOn w:val="Normal"/>
    <w:next w:val="Normal"/>
    <w:link w:val="Heading1Char"/>
    <w:uiPriority w:val="9"/>
    <w:qFormat/>
    <w:rsid w:val="0056669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54C5D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54C5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zh-CN"/>
    </w:rPr>
  </w:style>
  <w:style w:type="paragraph" w:styleId="ListParagraph">
    <w:name w:val="List Paragraph"/>
    <w:basedOn w:val="Normal"/>
    <w:uiPriority w:val="34"/>
    <w:qFormat/>
    <w:rsid w:val="00354C5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B53F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61585"/>
    <w:rPr>
      <w:color w:val="800080" w:themeColor="followed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1627C1"/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1627C1"/>
    <w:rPr>
      <w:rFonts w:ascii="Consolas" w:hAnsi="Consolas"/>
      <w:sz w:val="21"/>
      <w:szCs w:val="21"/>
      <w:lang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56669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B55F1E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B55F1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7E52B7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E52B7"/>
    <w:rPr>
      <w:sz w:val="24"/>
      <w:szCs w:val="24"/>
      <w:lang w:eastAsia="zh-CN"/>
    </w:rPr>
  </w:style>
  <w:style w:type="table" w:styleId="TableGrid">
    <w:name w:val="Table Grid"/>
    <w:basedOn w:val="TableNormal"/>
    <w:uiPriority w:val="59"/>
    <w:rsid w:val="00FA62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B37958"/>
    <w:rPr>
      <w:sz w:val="24"/>
      <w:szCs w:val="24"/>
      <w:lang w:eastAsia="zh-CN"/>
    </w:rPr>
  </w:style>
  <w:style w:type="character" w:styleId="BookTitle">
    <w:name w:val="Book Title"/>
    <w:basedOn w:val="DefaultParagraphFont"/>
    <w:uiPriority w:val="33"/>
    <w:qFormat/>
    <w:rsid w:val="00B37958"/>
    <w:rPr>
      <w:b/>
      <w:bCs/>
      <w:smallCaps/>
      <w:spacing w:val="5"/>
    </w:rPr>
  </w:style>
  <w:style w:type="character" w:styleId="Strong">
    <w:name w:val="Strong"/>
    <w:basedOn w:val="DefaultParagraphFont"/>
    <w:uiPriority w:val="22"/>
    <w:qFormat/>
    <w:rsid w:val="00C474FD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4C42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C42B5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4C42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C42B5"/>
    <w:rPr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7C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7C12"/>
    <w:rPr>
      <w:rFonts w:ascii="Tahoma" w:hAnsi="Tahoma" w:cs="Tahoma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3.wmf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3.bin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2.wmf"/><Relationship Id="rId113" Type="http://schemas.openxmlformats.org/officeDocument/2006/relationships/image" Target="media/image46.wmf"/><Relationship Id="rId118" Type="http://schemas.openxmlformats.org/officeDocument/2006/relationships/image" Target="media/image48.wmf"/><Relationship Id="rId126" Type="http://schemas.openxmlformats.org/officeDocument/2006/relationships/footer" Target="footer1.xml"/><Relationship Id="rId8" Type="http://schemas.openxmlformats.org/officeDocument/2006/relationships/hyperlink" Target="https://www.mathworks.com/videos/using-the-live-editor-117940.html?s_tid=srchtitle" TargetMode="External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5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2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3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6.bin"/><Relationship Id="rId116" Type="http://schemas.openxmlformats.org/officeDocument/2006/relationships/image" Target="media/image47.wmf"/><Relationship Id="rId124" Type="http://schemas.openxmlformats.org/officeDocument/2006/relationships/image" Target="media/image51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8.wmf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49.bin"/><Relationship Id="rId111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1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109" Type="http://schemas.openxmlformats.org/officeDocument/2006/relationships/image" Target="media/image4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hyperlink" Target="https://www.mathworks.com/help/matlab/ref/toeplitz.html?s_tid=doc_ta" TargetMode="External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115" Type="http://schemas.openxmlformats.org/officeDocument/2006/relationships/hyperlink" Target="https://www.mathworks.com/help/matlab/matlab_prog/creating-a-function-handle.html?searchHighlight=handle&amp;s_tid=doc_srchtitle" TargetMode="External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1</TotalTime>
  <Pages>10</Pages>
  <Words>3856</Words>
  <Characters>18781</Characters>
  <Application>Microsoft Office Word</Application>
  <DocSecurity>0</DocSecurity>
  <Lines>469</Lines>
  <Paragraphs>29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rissa Williamson</dc:creator>
  <cp:lastModifiedBy>Owner</cp:lastModifiedBy>
  <cp:revision>84</cp:revision>
  <cp:lastPrinted>2016-12-06T18:40:00Z</cp:lastPrinted>
  <dcterms:created xsi:type="dcterms:W3CDTF">2020-08-25T17:58:00Z</dcterms:created>
  <dcterms:modified xsi:type="dcterms:W3CDTF">2020-09-19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